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Grilledutableau"/>
        <w:bidiVisual/>
        <w:tblW w:w="10774" w:type="dxa"/>
        <w:tblInd w:w="-482" w:type="dxa"/>
        <w:tblLayout w:type="fixed"/>
        <w:tblLook w:val="04A0"/>
      </w:tblPr>
      <w:tblGrid>
        <w:gridCol w:w="10774"/>
      </w:tblGrid>
      <w:tr w:rsidR="007A63BE" w:rsidTr="00FA25A4">
        <w:trPr>
          <w:trHeight w:val="979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7A63BE" w:rsidRDefault="00C91422" w:rsidP="000918E2">
            <w:pPr>
              <w:bidi/>
              <w:jc w:val="center"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  <w:r>
              <w:rPr>
                <w:rFonts w:cs="Arabic Transparent"/>
                <w:b/>
                <w:bCs/>
                <w:noProof/>
                <w:sz w:val="16"/>
                <w:szCs w:val="16"/>
                <w:rtl/>
              </w:rPr>
              <w:pict>
                <v:roundrect id="_x0000_s1047" style="position:absolute;left:0;text-align:left;margin-left:450.6pt;margin-top:6.55pt;width:75.7pt;height:41.35pt;z-index:-251651072" arcsize="10923f" fillcolor="#eeece1">
                  <v:shadow on="t" color="#404040" opacity=".5" offset="-6pt,-6pt"/>
                </v:roundrect>
              </w:pict>
            </w:r>
            <w:r>
              <w:rPr>
                <w:rFonts w:cs="Arabic Transparent"/>
                <w:b/>
                <w:bCs/>
                <w:noProof/>
                <w:sz w:val="16"/>
                <w:szCs w:val="16"/>
                <w:rtl/>
              </w:rPr>
              <w:pict>
                <v:roundrect id="_x0000_s1046" style="position:absolute;left:0;text-align:left;margin-left:9.6pt;margin-top:7.5pt;width:420pt;height:39.5pt;z-index:-251652096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cs="Arabic Transparent"/>
                <w:b/>
                <w:bCs/>
                <w:noProof/>
                <w:sz w:val="16"/>
                <w:szCs w:val="16"/>
                <w:rtl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45" type="#_x0000_t202" style="position:absolute;left:0;text-align:left;margin-left:22.7pt;margin-top:10.8pt;width:393.45pt;height:33.4pt;z-index:251663360;mso-width-relative:margin;mso-height-relative:margin" fillcolor="#eeece1" strokecolor="#eeece1">
                  <v:textbox style="mso-next-textbox:#_x0000_s1045">
                    <w:txbxContent>
                      <w:p w:rsidR="00C244E9" w:rsidRPr="009F152A" w:rsidRDefault="00C244E9" w:rsidP="00910F4C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فرض محروس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مدة الانجاز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-201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5</w:t>
                        </w:r>
                      </w:p>
                      <w:p w:rsidR="00C244E9" w:rsidRPr="009F152A" w:rsidRDefault="00C244E9" w:rsidP="00910F4C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رقم 2 الدورة 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ساعتين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   </w:t>
                        </w:r>
                      </w:p>
                    </w:txbxContent>
                  </v:textbox>
                </v:shape>
              </w:pict>
            </w:r>
            <w:r>
              <w:rPr>
                <w:rFonts w:cs="Arabic Transparent"/>
                <w:b/>
                <w:bCs/>
                <w:noProof/>
                <w:sz w:val="16"/>
                <w:szCs w:val="16"/>
                <w:rtl/>
              </w:rPr>
              <w:pict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48" type="#_x0000_t75" style="position:absolute;left:0;text-align:left;margin-left:454.35pt;margin-top:8.35pt;width:68.25pt;height:38.3pt;z-index:251666432" wrapcoords="-237 0 -237 21273 21600 21273 21600 0 -237 0">
                  <v:imagedata r:id="rId5" o:title=""/>
                  <w10:wrap type="tight"/>
                </v:shape>
                <o:OLEObject Type="Embed" ProgID="PBrush" ShapeID="_x0000_s1048" DrawAspect="Content" ObjectID="_1481962465" r:id="rId6"/>
              </w:pict>
            </w:r>
            <w:r w:rsidR="00790179">
              <w:rPr>
                <w:rFonts w:cs="Arabic Transparent" w:hint="cs"/>
                <w:b/>
                <w:bCs/>
                <w:sz w:val="16"/>
                <w:szCs w:val="16"/>
                <w:rtl/>
                <w:lang w:bidi="ar-MA"/>
              </w:rPr>
              <w:t xml:space="preserve"> </w:t>
            </w:r>
          </w:p>
          <w:p w:rsidR="00790179" w:rsidRDefault="00790179" w:rsidP="00790179">
            <w:pPr>
              <w:bidi/>
              <w:jc w:val="center"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</w:p>
          <w:p w:rsidR="00790179" w:rsidRDefault="00790179" w:rsidP="00790179">
            <w:pPr>
              <w:bidi/>
              <w:jc w:val="center"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</w:p>
          <w:p w:rsidR="00790179" w:rsidRDefault="00790179" w:rsidP="00790179">
            <w:pPr>
              <w:bidi/>
              <w:jc w:val="center"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</w:p>
          <w:p w:rsidR="00790179" w:rsidRDefault="00790179" w:rsidP="00B56656">
            <w:pPr>
              <w:bidi/>
              <w:rPr>
                <w:rFonts w:cs="Arabic Transparent"/>
                <w:b/>
                <w:bCs/>
                <w:sz w:val="16"/>
                <w:szCs w:val="16"/>
                <w:rtl/>
                <w:lang w:bidi="ar-MA"/>
              </w:rPr>
            </w:pPr>
          </w:p>
        </w:tc>
      </w:tr>
      <w:tr w:rsidR="00435195" w:rsidTr="00FA25A4">
        <w:trPr>
          <w:trHeight w:val="70"/>
        </w:trPr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435195" w:rsidRPr="00F768E4" w:rsidRDefault="00435195" w:rsidP="000918E2">
            <w:pPr>
              <w:bidi/>
              <w:jc w:val="center"/>
              <w:rPr>
                <w:rFonts w:cs="Arabic Transparent"/>
                <w:b/>
                <w:bCs/>
                <w:noProof/>
                <w:sz w:val="12"/>
                <w:szCs w:val="12"/>
                <w:rtl/>
              </w:rPr>
            </w:pPr>
          </w:p>
        </w:tc>
      </w:tr>
      <w:tr w:rsidR="00435195" w:rsidTr="00FA25A4">
        <w:trPr>
          <w:trHeight w:val="70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35195" w:rsidRPr="00435195" w:rsidRDefault="00435195" w:rsidP="000918E2">
            <w:pPr>
              <w:bidi/>
              <w:jc w:val="center"/>
              <w:rPr>
                <w:rFonts w:ascii="Courier New" w:hAnsi="Courier New" w:cs="Courier New"/>
                <w:b/>
                <w:bCs/>
                <w:noProof/>
                <w:sz w:val="16"/>
                <w:szCs w:val="16"/>
                <w:rtl/>
              </w:rPr>
            </w:pPr>
            <w:r w:rsidRPr="00435195">
              <w:rPr>
                <w:rFonts w:ascii="Courier New" w:hAnsi="Courier New" w:cs="Courier New"/>
                <w:b/>
                <w:bCs/>
                <w:noProof/>
                <w:sz w:val="22"/>
                <w:szCs w:val="22"/>
                <w:rtl/>
              </w:rPr>
              <w:t>كل من ضبط في حالة غش تسحب منه ورقة التحرير و يمنح النقطة الصفر</w:t>
            </w:r>
          </w:p>
        </w:tc>
      </w:tr>
      <w:tr w:rsidR="007A63BE" w:rsidTr="00126100">
        <w:trPr>
          <w:trHeight w:val="243"/>
        </w:trPr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7A63BE" w:rsidRPr="00F768E4" w:rsidRDefault="00415590" w:rsidP="00415590">
            <w:pPr>
              <w:bidi/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MA"/>
              </w:rPr>
            </w:pPr>
            <w:r w:rsidRPr="00F768E4">
              <w:rPr>
                <w:rFonts w:ascii="Andalus" w:hAnsi="Andalus" w:cs="Andalus"/>
                <w:b/>
                <w:bCs/>
                <w:sz w:val="28"/>
                <w:szCs w:val="28"/>
                <w:rtl/>
                <w:lang w:bidi="ar-MA"/>
              </w:rPr>
              <w:t>تمرين 1 (6 ن)</w:t>
            </w:r>
          </w:p>
        </w:tc>
      </w:tr>
      <w:tr w:rsidR="007A63BE" w:rsidTr="00FA25A4">
        <w:trPr>
          <w:trHeight w:val="4488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415590" w:rsidRPr="00F768E4" w:rsidRDefault="00C91422" w:rsidP="004A5179">
            <w:pPr>
              <w:pStyle w:val="Paragraphedeliste"/>
              <w:numPr>
                <w:ilvl w:val="0"/>
                <w:numId w:val="3"/>
              </w:numPr>
              <w:tabs>
                <w:tab w:val="right" w:pos="176"/>
              </w:tabs>
              <w:bidi/>
              <w:spacing w:line="360" w:lineRule="auto"/>
              <w:ind w:left="0" w:firstLine="0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C91422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72" type="#_x0000_t75" style="position:absolute;left:0;text-align:left;margin-left:-4.45pt;margin-top:6.4pt;width:156pt;height:70.2pt;z-index:251673600;mso-position-horizontal-relative:text;mso-position-vertical-relative:text" wrapcoords="-95 0 -95 21346 21600 21346 21600 0 -95 0">
                  <v:imagedata r:id="rId7" o:title=""/>
                  <w10:wrap type="tight"/>
                </v:shape>
                <o:OLEObject Type="Embed" ProgID="PBrush" ShapeID="_x0000_s1072" DrawAspect="Content" ObjectID="_1481962466" r:id="rId8"/>
              </w:pic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نعتبر مجموعة مكونة من عارضة متينة كتلتها </w: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FA25A4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2</w: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وطولها </w:t>
            </w:r>
            <w:r w:rsidR="007A63BE" w:rsidRPr="00F768E4">
              <w:rPr>
                <w:rFonts w:asciiTheme="majorBidi" w:hAnsiTheme="majorBidi" w:cstheme="majorBidi"/>
                <w:position w:val="-10"/>
                <w:sz w:val="22"/>
                <w:szCs w:val="22"/>
                <w:lang w:bidi="ar-MA"/>
              </w:rPr>
              <w:object w:dxaOrig="1040" w:dyaOrig="340">
                <v:shape id="_x0000_i1025" type="#_x0000_t75" style="width:51.75pt;height:17.25pt" o:ole="">
                  <v:imagedata r:id="rId9" o:title=""/>
                </v:shape>
                <o:OLEObject Type="Embed" ProgID="Equation.3" ShapeID="_x0000_i1025" DrawAspect="Content" ObjectID="_1481962442" r:id="rId10"/>
              </w:objec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41559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و مركز</w:t>
            </w:r>
            <w:r w:rsidR="0041559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41559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قصورها</w: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41559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="0041559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2</w:t>
            </w:r>
            <w:r w:rsidR="0041559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وكرة حديدية كتلتها </w:t>
            </w:r>
            <w:proofErr w:type="gramStart"/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770E32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1</w: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0E21D3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مركز</w:t>
            </w:r>
            <w:proofErr w:type="gramEnd"/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قصورها </w:t>
            </w:r>
            <w:r w:rsidR="00D7230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D7230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="00D7230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1</w:t>
            </w:r>
            <w:r w:rsidR="00D7230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شعاعها </w:t>
            </w:r>
            <w:r w:rsidR="004442FE" w:rsidRPr="00F768E4">
              <w:rPr>
                <w:rFonts w:asciiTheme="majorBidi" w:hAnsiTheme="majorBidi" w:cstheme="majorBidi"/>
                <w:position w:val="-24"/>
                <w:sz w:val="22"/>
                <w:szCs w:val="22"/>
                <w:lang w:bidi="ar-MA"/>
              </w:rPr>
              <w:object w:dxaOrig="740" w:dyaOrig="620">
                <v:shape id="_x0000_i1026" type="#_x0000_t75" style="width:36.75pt;height:31.5pt" o:ole="">
                  <v:imagedata r:id="rId11" o:title=""/>
                </v:shape>
                <o:OLEObject Type="Embed" ProgID="Equation.3" ShapeID="_x0000_i1026" DrawAspect="Content" ObjectID="_1481962443" r:id="rId12"/>
              </w:object>
            </w:r>
            <w:r w:rsidR="00D7230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(</w:t>
            </w:r>
            <w:r w:rsidR="004A5179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 xml:space="preserve"> انظر </w:t>
            </w:r>
            <w:r w:rsidR="00D7230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لشكل</w:t>
            </w:r>
            <w:r w:rsidR="008E5FD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4442F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4A5179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>نعطي</w:t>
            </w:r>
            <w:r w:rsidR="004442F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4442F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4442F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2</w:t>
            </w:r>
            <w:r w:rsidR="004442F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= 2m</w:t>
            </w:r>
            <w:r w:rsidR="004442F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1</w:t>
            </w:r>
            <w:r w:rsidR="004442F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D7230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)</w:t>
            </w:r>
            <w:r w:rsidR="00D7230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</w:p>
          <w:p w:rsidR="007A63BE" w:rsidRPr="00F768E4" w:rsidRDefault="007A63BE" w:rsidP="00790179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بتطبيقك العلاقة المرجحية حدد موضع مركز القصور 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للمجموعة</w:t>
            </w:r>
            <w:r w:rsidR="00D7230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و مثله على الشكل 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. </w:t>
            </w:r>
            <w:r w:rsidR="00790179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(1ن)</w:t>
            </w:r>
          </w:p>
          <w:p w:rsidR="007A63BE" w:rsidRPr="00F768E4" w:rsidRDefault="00C91422" w:rsidP="00BB61AB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C91422">
              <w:rPr>
                <w:rFonts w:asciiTheme="majorBidi" w:hAnsiTheme="majorBidi" w:cstheme="majorBidi"/>
                <w:noProof/>
                <w:sz w:val="22"/>
                <w:szCs w:val="22"/>
                <w:rtl/>
              </w:rPr>
              <w:pict>
                <v:shape id="_x0000_s1074" type="#_x0000_t75" style="position:absolute;left:0;text-align:left;margin-left:-14.95pt;margin-top:19.25pt;width:248.2pt;height:115.45pt;z-index:251675648" wrapcoords="-45 0 -45 21473 21600 21473 21600 0 -45 0">
                  <v:imagedata r:id="rId13" o:title=""/>
                  <w10:wrap type="tight"/>
                </v:shape>
                <o:OLEObject Type="Embed" ProgID="PBrush" ShapeID="_x0000_s1074" DrawAspect="Content" ObjectID="_1481962467" r:id="rId14"/>
              </w:pic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2. </w:t>
            </w:r>
            <w:proofErr w:type="gramStart"/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نرسل</w:t>
            </w:r>
            <w:proofErr w:type="gramEnd"/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8A7B4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المجموعة السابقة </w: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على مستوى أفقي </w:t>
            </w:r>
            <w:r w:rsidR="008A7B4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و نسجل حركة نقطتين منه</w:t>
            </w:r>
            <w:r w:rsidR="009B615C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</w:t>
            </w:r>
            <w:r w:rsidR="008A7B4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8A7B4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A</w:t>
            </w:r>
            <w:r w:rsidR="008A7B4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و </w:t>
            </w:r>
            <w:r w:rsidR="00BB61AB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B</w:t>
            </w:r>
            <w:r w:rsidR="008A7B4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خلال مدد متتالية ومتساوية </w:t>
            </w:r>
            <w:r w:rsidR="008A7B40" w:rsidRPr="00F768E4">
              <w:rPr>
                <w:rFonts w:asciiTheme="majorBidi" w:hAnsiTheme="majorBidi" w:cstheme="majorBidi"/>
                <w:b/>
                <w:bCs/>
                <w:position w:val="-6"/>
                <w:sz w:val="22"/>
                <w:szCs w:val="22"/>
                <w:lang w:bidi="ar-MA"/>
              </w:rPr>
              <w:object w:dxaOrig="960" w:dyaOrig="280">
                <v:shape id="_x0000_i1027" type="#_x0000_t75" style="width:48pt;height:14.25pt" o:ole="">
                  <v:imagedata r:id="rId15" o:title=""/>
                </v:shape>
                <o:OLEObject Type="Embed" ProgID="Equation.3" ShapeID="_x0000_i1027" DrawAspect="Content" ObjectID="_1481962444" r:id="rId16"/>
              </w:object>
            </w:r>
            <w:r w:rsidR="00432737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وذلك</w: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بالنسبة لمعلم مرتبط بالمستوى الأفقي. </w:t>
            </w:r>
            <w:r w:rsidR="007D10AB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فنحصل على</w:t>
            </w:r>
            <w:r w:rsidR="007A63BE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وثيقة</w:t>
            </w:r>
            <w:r w:rsidR="008A7B4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="008A7B40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جانبه</w:t>
            </w:r>
            <w:proofErr w:type="gramEnd"/>
            <w:r w:rsidR="007D10AB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.</w:t>
            </w:r>
            <w:r w:rsidR="00A25838" w:rsidRPr="00F768E4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</w:p>
          <w:p w:rsidR="007A63BE" w:rsidRPr="00F768E4" w:rsidRDefault="007A63BE" w:rsidP="007A63BE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1.2 ذكر بنص مبدأ القصور.</w:t>
            </w:r>
            <w:r w:rsidR="00A724E9" w:rsidRPr="00F768E4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="00790179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(1ن)</w:t>
            </w:r>
          </w:p>
          <w:p w:rsidR="007A63BE" w:rsidRPr="00F768E4" w:rsidRDefault="007A63BE" w:rsidP="007A63BE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2.2 ما </w:t>
            </w:r>
            <w:proofErr w:type="gramStart"/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لنقطة</w:t>
            </w:r>
            <w:proofErr w:type="gramEnd"/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تي تمثل مركز قصور المجموعة؟ علل جوابك.</w:t>
            </w:r>
            <w:r w:rsidR="00790179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(1ن)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</w:p>
          <w:p w:rsidR="007A63BE" w:rsidRPr="00F768E4" w:rsidRDefault="007A63BE" w:rsidP="00BB61AB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3.2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أحسب سرعة مركز قصور المجموعة</w:t>
            </w:r>
            <w:r w:rsidR="002A52E9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في </w:t>
            </w:r>
            <w:r w:rsidR="008616B2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الموضع 2 و الموضع </w:t>
            </w:r>
            <w:r w:rsidR="00BB61AB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4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.</w:t>
            </w:r>
            <w:r w:rsidR="00790179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(1ن)</w:t>
            </w:r>
          </w:p>
          <w:p w:rsidR="00F768E4" w:rsidRDefault="008616B2" w:rsidP="008616B2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2.4 هل المجموعة السابقة شبه معزولة ام غير معزولة </w:t>
            </w:r>
            <w:r w:rsidR="009B615C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،</w:t>
            </w:r>
            <w:r w:rsidR="00F768E4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B615C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علل جوابك 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، </w:t>
            </w:r>
          </w:p>
          <w:p w:rsidR="008616B2" w:rsidRPr="00F768E4" w:rsidRDefault="008616B2" w:rsidP="00F768E4">
            <w:pPr>
              <w:bidi/>
              <w:spacing w:line="360" w:lineRule="auto"/>
              <w:ind w:left="57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ستنتج طبيعة التماس بين المجموعة و السطح.</w:t>
            </w:r>
            <w:r w:rsidR="00790179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(1ن)</w:t>
            </w:r>
          </w:p>
          <w:p w:rsidR="007A63BE" w:rsidRPr="00B56656" w:rsidRDefault="007A63BE" w:rsidP="004A5179">
            <w:pPr>
              <w:bidi/>
              <w:spacing w:line="360" w:lineRule="auto"/>
              <w:ind w:left="57"/>
              <w:rPr>
                <w:rFonts w:cs="Arabic Transparent"/>
                <w:b/>
                <w:bCs/>
                <w:sz w:val="22"/>
                <w:szCs w:val="22"/>
                <w:rtl/>
                <w:lang w:bidi="ar-MA"/>
              </w:rPr>
            </w:pP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3- بالنسبة ل</w:t>
            </w:r>
            <w:r w:rsidR="009B615C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ل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معلم </w:t>
            </w:r>
            <w:r w:rsidR="009B615C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ل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مرتبط بالنقطة </w:t>
            </w:r>
            <w:r w:rsidR="009B615C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A</w:t>
            </w:r>
            <w:r w:rsidR="004A5179">
              <w:rPr>
                <w:rFonts w:asciiTheme="majorBidi" w:hAnsiTheme="majorBidi" w:cstheme="majorBidi" w:hint="cs"/>
                <w:b/>
                <w:bCs/>
                <w:sz w:val="22"/>
                <w:szCs w:val="22"/>
                <w:rtl/>
                <w:lang w:bidi="ar-MA"/>
              </w:rPr>
              <w:t>،</w:t>
            </w:r>
            <w:r w:rsidR="00527BFC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B56656" w:rsidRPr="00F768E4">
              <w:rPr>
                <w:rStyle w:val="lev"/>
                <w:rFonts w:asciiTheme="majorBidi" w:hAnsiTheme="majorBidi" w:cstheme="majorBidi"/>
                <w:sz w:val="22"/>
                <w:szCs w:val="22"/>
                <w:rtl/>
              </w:rPr>
              <w:t>فسر لماذا لا يمكن اعتبار</w:t>
            </w:r>
            <w:r w:rsidR="009B615C" w:rsidRPr="00F768E4">
              <w:rPr>
                <w:rStyle w:val="lev"/>
                <w:rFonts w:asciiTheme="majorBidi" w:hAnsiTheme="majorBidi" w:cstheme="majorBidi"/>
                <w:sz w:val="22"/>
                <w:szCs w:val="22"/>
                <w:rtl/>
              </w:rPr>
              <w:t>ه</w:t>
            </w:r>
            <w:r w:rsidR="00B56656" w:rsidRPr="00F768E4">
              <w:rPr>
                <w:rStyle w:val="lev"/>
                <w:rFonts w:asciiTheme="majorBidi" w:hAnsiTheme="majorBidi" w:cstheme="majorBidi"/>
                <w:sz w:val="22"/>
                <w:szCs w:val="22"/>
                <w:rtl/>
              </w:rPr>
              <w:t xml:space="preserve"> معلما </w:t>
            </w:r>
            <w:proofErr w:type="spellStart"/>
            <w:r w:rsidR="00B56656" w:rsidRPr="00F768E4">
              <w:rPr>
                <w:rStyle w:val="lev"/>
                <w:rFonts w:asciiTheme="majorBidi" w:hAnsiTheme="majorBidi" w:cstheme="majorBidi"/>
                <w:sz w:val="22"/>
                <w:szCs w:val="22"/>
                <w:rtl/>
              </w:rPr>
              <w:t>غاليليا</w:t>
            </w:r>
            <w:proofErr w:type="spellEnd"/>
            <w:r w:rsidR="00B56656" w:rsidRPr="00F768E4">
              <w:rPr>
                <w:rStyle w:val="lev"/>
                <w:rFonts w:asciiTheme="majorBidi" w:hAnsiTheme="majorBidi" w:cstheme="majorBidi"/>
                <w:sz w:val="22"/>
                <w:szCs w:val="22"/>
                <w:rtl/>
              </w:rPr>
              <w:t xml:space="preserve">.   </w:t>
            </w:r>
            <w:r w:rsidR="00B56656"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(1ن)</w:t>
            </w:r>
            <w:r w:rsidRPr="00F768E4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. </w:t>
            </w:r>
          </w:p>
        </w:tc>
      </w:tr>
      <w:tr w:rsidR="007A63BE" w:rsidTr="00FA25A4"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7A63BE" w:rsidRPr="00415590" w:rsidRDefault="00415590" w:rsidP="00415590">
            <w:pPr>
              <w:bidi/>
              <w:rPr>
                <w:rFonts w:cs="Arabic Transparent"/>
                <w:b/>
                <w:bCs/>
                <w:rtl/>
                <w:lang w:bidi="ar-MA"/>
              </w:rPr>
            </w:pPr>
            <w:r w:rsidRPr="00F768E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MA"/>
              </w:rPr>
              <w:t>تمرين 2 (7ن )</w:t>
            </w:r>
          </w:p>
        </w:tc>
      </w:tr>
      <w:tr w:rsidR="007A63BE" w:rsidTr="004A5179">
        <w:trPr>
          <w:trHeight w:val="4815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BB6A7D" w:rsidRPr="004A5179" w:rsidRDefault="00BB6A7D" w:rsidP="00415590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تمثل الوثيقة أسفله تسجيل حركة</w:t>
            </w:r>
            <w:r w:rsidR="0041559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7C0B4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="007C0B4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41559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مركز قصور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حامل </w:t>
            </w:r>
            <w:r w:rsidR="00FB36F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ذاتي </w:t>
            </w:r>
            <w:r w:rsidR="00FB36F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)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فوق منضدة هوائية أفقية خلال مدد زمنية متتالية ومتساوية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=40 ms  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τ</w:t>
            </w:r>
            <w:proofErr w:type="gramStart"/>
            <w:r w:rsidRPr="004A5179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 </w:t>
            </w:r>
            <w:proofErr w:type="gramEnd"/>
          </w:p>
          <w:p w:rsidR="00BB6A7D" w:rsidRPr="00BB6A7D" w:rsidRDefault="00743AAD" w:rsidP="00BB6A7D">
            <w:pPr>
              <w:bidi/>
              <w:rPr>
                <w:b/>
                <w:bCs/>
                <w:sz w:val="22"/>
                <w:szCs w:val="22"/>
                <w:lang w:bidi="ar-MA"/>
              </w:rPr>
            </w:pPr>
            <w:r>
              <w:object w:dxaOrig="10230" w:dyaOrig="1170">
                <v:shape id="_x0000_i1028" type="#_x0000_t75" style="width:527.25pt;height:58.5pt" o:ole="">
                  <v:imagedata r:id="rId17" o:title=""/>
                </v:shape>
                <o:OLEObject Type="Embed" ProgID="PBrush" ShapeID="_x0000_i1028" DrawAspect="Content" ObjectID="_1481962445" r:id="rId18"/>
              </w:object>
            </w:r>
          </w:p>
          <w:p w:rsidR="00BB6A7D" w:rsidRPr="004A5179" w:rsidRDefault="00985F3D" w:rsidP="00985F3D">
            <w:pPr>
              <w:tabs>
                <w:tab w:val="left" w:pos="1560"/>
                <w:tab w:val="left" w:pos="8762"/>
              </w:tabs>
              <w:bidi/>
              <w:jc w:val="both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985F3D"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>1-</w:t>
            </w:r>
            <w:r>
              <w:rPr>
                <w:rFonts w:hint="cs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BB6A7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ما طبيعة حركة</w:t>
            </w:r>
            <w:r w:rsidR="007C0B4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7C0B4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G</w:t>
            </w:r>
            <w:r w:rsidR="007C0B4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FB36F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مركزة</w:t>
            </w:r>
            <w:r w:rsidR="007C0B4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="00A25838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قصور</w:t>
            </w:r>
            <w:proofErr w:type="gramEnd"/>
            <w:r w:rsidR="00A25838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حامل</w:t>
            </w:r>
            <w:r w:rsidR="00BB6A7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ذاتي</w:t>
            </w:r>
            <w:r w:rsidR="00BB6A7D" w:rsidRPr="004A5179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="00BB6A7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)</w:t>
            </w:r>
            <w:r w:rsidR="00BB6A7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؟ علل جوابك </w:t>
            </w:r>
            <w:r w:rsidR="00A27391" w:rsidRPr="004A5179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r w:rsidR="00A27391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p w:rsidR="00BB6A7D" w:rsidRPr="004A5179" w:rsidRDefault="00BB6A7D" w:rsidP="00432737">
            <w:pPr>
              <w:bidi/>
              <w:ind w:firstLine="2"/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</w:pPr>
            <w:r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2- احسب 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>ال</w:t>
            </w:r>
            <w:r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>سرع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ة </w:t>
            </w:r>
            <w:r w:rsidR="00FB36FD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المتوسطة </w:t>
            </w:r>
            <w:r w:rsidR="00FB36FD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lang w:bidi="ar-MA"/>
              </w:rPr>
              <w:t>V</w:t>
            </w:r>
            <w:r w:rsidR="00A521C2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لحركة </w:t>
            </w:r>
            <w:r w:rsidR="00A521C2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مركز </w:t>
            </w:r>
            <w:r w:rsidR="00A25838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>قصور الحامل</w:t>
            </w:r>
            <w:r w:rsidR="00A521C2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الذاتي</w:t>
            </w:r>
            <w:r w:rsidR="00A521C2" w:rsidRPr="004A5179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A521C2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lang w:bidi="ar-MA"/>
              </w:rPr>
              <w:t>(S)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2418C3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خلال حركته 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>من</w:t>
            </w:r>
            <w:r w:rsidR="002418C3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الموضع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lang w:bidi="ar-MA"/>
              </w:rPr>
              <w:t>M</w:t>
            </w:r>
            <w:r w:rsidR="00432737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vertAlign w:val="subscript"/>
                <w:lang w:bidi="ar-MA"/>
              </w:rPr>
              <w:t>0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vertAlign w:val="subscript"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إلى </w:t>
            </w:r>
            <w:proofErr w:type="gramStart"/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FB36F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9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A27391" w:rsidRPr="004A5179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proofErr w:type="gramEnd"/>
            <w:r w:rsidR="00A27391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p w:rsidR="00BB6A7D" w:rsidRPr="004A5179" w:rsidRDefault="00BB6A7D" w:rsidP="00432737">
            <w:pPr>
              <w:bidi/>
              <w:ind w:firstLine="2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3- حدد مميزات متجهة السرعة 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V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عند الموضع 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432737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1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 xml:space="preserve"> 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ثم مثلها</w:t>
            </w:r>
            <w:r w:rsidR="004112E2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على الشكل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باستعمال سلم</w:t>
            </w:r>
            <w:r w:rsidR="00A25838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0</w:t>
            </w:r>
            <w:proofErr w:type="gramStart"/>
            <w:r w:rsidR="00A25838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,2m/s</w:t>
            </w:r>
            <w:proofErr w:type="gramEnd"/>
            <w:r w:rsidR="00A25838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A25838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sym w:font="Wingdings 3" w:char="F022"/>
            </w:r>
            <w:r w:rsidR="00A25838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1cm  </w:t>
            </w:r>
            <w:r w:rsidR="00A27391" w:rsidRPr="004A5179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r w:rsidR="00A27391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p w:rsidR="00BB6A7D" w:rsidRPr="004A5179" w:rsidRDefault="00BB6A7D" w:rsidP="00432737">
            <w:pPr>
              <w:bidi/>
              <w:ind w:left="34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4-  باتخاذك  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1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  أصلا للأفاصيل ولحظة تسجيل النقطة  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432737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3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  <w:lang w:bidi="ar-MA"/>
              </w:rPr>
              <w:t xml:space="preserve">  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أصلا للتواريخ . </w:t>
            </w:r>
          </w:p>
          <w:p w:rsidR="00BB6A7D" w:rsidRPr="004A5179" w:rsidRDefault="00BB6A7D" w:rsidP="00977400">
            <w:pPr>
              <w:tabs>
                <w:tab w:val="right" w:pos="317"/>
              </w:tabs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4-1 </w:t>
            </w:r>
            <w:proofErr w:type="spellStart"/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ملأ</w:t>
            </w:r>
            <w:proofErr w:type="spellEnd"/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جدول التالي :</w:t>
            </w:r>
            <w:r w:rsidR="00A27391" w:rsidRPr="004A5179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 xml:space="preserve"> .</w:t>
            </w:r>
            <w:r w:rsidR="00A27391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tbl>
            <w:tblPr>
              <w:tblpPr w:leftFromText="141" w:rightFromText="141" w:vertAnchor="text" w:horzAnchor="margin" w:tblpXSpec="center" w:tblpY="134"/>
              <w:tblOverlap w:val="never"/>
              <w:bidiVisual/>
              <w:tblW w:w="103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1985"/>
              <w:gridCol w:w="1191"/>
              <w:gridCol w:w="1191"/>
              <w:gridCol w:w="1191"/>
              <w:gridCol w:w="1191"/>
              <w:gridCol w:w="1191"/>
              <w:gridCol w:w="1191"/>
              <w:gridCol w:w="1191"/>
            </w:tblGrid>
            <w:tr w:rsidR="00790179" w:rsidRPr="004A5179" w:rsidTr="007C0B40">
              <w:tc>
                <w:tcPr>
                  <w:tcW w:w="1985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</w:pPr>
                  <w:proofErr w:type="gramStart"/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الموضـــع</w:t>
                  </w:r>
                  <w:proofErr w:type="gramEnd"/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: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i</w:t>
                  </w: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0</w:t>
                  </w: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1</w:t>
                  </w: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2</w:t>
                  </w: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3</w:t>
                  </w: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4</w:t>
                  </w: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5</w:t>
                  </w: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jc w:val="center"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M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vertAlign w:val="subscript"/>
                      <w:lang w:bidi="ar-MA"/>
                    </w:rPr>
                    <w:t>6</w:t>
                  </w:r>
                </w:p>
              </w:tc>
            </w:tr>
            <w:tr w:rsidR="00790179" w:rsidRPr="004A5179" w:rsidTr="007C0B40">
              <w:tc>
                <w:tcPr>
                  <w:tcW w:w="1985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</w:pPr>
                  <w:proofErr w:type="gramStart"/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>التاريــخ</w:t>
                  </w:r>
                  <w:proofErr w:type="gramEnd"/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 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(ms)t :</w:t>
                  </w: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  <w:tr w:rsidR="00790179" w:rsidRPr="004A5179" w:rsidTr="007C0B40">
              <w:tc>
                <w:tcPr>
                  <w:tcW w:w="1985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  <w:t xml:space="preserve">الأفصـــول </w:t>
                  </w:r>
                  <w:r w:rsidRPr="004A5179"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lang w:bidi="ar-MA"/>
                    </w:rPr>
                    <w:t>(cm) x :</w:t>
                  </w: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  <w:tc>
                <w:tcPr>
                  <w:tcW w:w="1191" w:type="dxa"/>
                </w:tcPr>
                <w:p w:rsidR="00790179" w:rsidRPr="004A5179" w:rsidRDefault="00790179" w:rsidP="00790179">
                  <w:pPr>
                    <w:bidi/>
                    <w:rPr>
                      <w:rFonts w:asciiTheme="majorBidi" w:hAnsiTheme="majorBidi" w:cstheme="majorBidi"/>
                      <w:b/>
                      <w:bCs/>
                      <w:sz w:val="22"/>
                      <w:szCs w:val="22"/>
                      <w:rtl/>
                      <w:lang w:bidi="ar-MA"/>
                    </w:rPr>
                  </w:pPr>
                </w:p>
              </w:tc>
            </w:tr>
          </w:tbl>
          <w:p w:rsidR="00985F3D" w:rsidRPr="004A5179" w:rsidRDefault="00BB6A7D" w:rsidP="00985F3D">
            <w:pPr>
              <w:tabs>
                <w:tab w:val="left" w:pos="176"/>
              </w:tabs>
              <w:bidi/>
              <w:ind w:left="34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4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-2</w:t>
            </w:r>
            <w:r w:rsidR="00985F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- انطلاقا من معطيات الجدول ارسم منحنى تغير الافصول </w:t>
            </w:r>
            <w:r w:rsidR="00985F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x</w:t>
            </w:r>
            <w:r w:rsidR="00985F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بدلالة الزمن </w:t>
            </w:r>
            <w:r w:rsidR="00985F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t</w:t>
            </w:r>
            <w:r w:rsidR="00A27391" w:rsidRPr="004A5179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r w:rsidR="00A27391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</w:t>
            </w:r>
            <w:proofErr w:type="gramStart"/>
            <w:r w:rsidR="00A27391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ن )</w:t>
            </w:r>
            <w:proofErr w:type="gramEnd"/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</w:p>
          <w:p w:rsidR="00BB6A7D" w:rsidRPr="004A5179" w:rsidRDefault="00F42549" w:rsidP="00743AAD">
            <w:pPr>
              <w:tabs>
                <w:tab w:val="left" w:pos="176"/>
              </w:tabs>
              <w:bidi/>
              <w:ind w:left="34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4-3- </w:t>
            </w:r>
            <w:r w:rsidR="00A25838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نطلاقا من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منحنى </w:t>
            </w:r>
            <w:r w:rsidR="00743AA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وجد</w:t>
            </w:r>
            <w:r w:rsidR="00BB6A7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معادلة الزمنية لحركة الحامل الذاتي</w:t>
            </w:r>
            <w:r w:rsidR="00BB6A7D" w:rsidRPr="004A5179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="00BB6A7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)</w:t>
            </w:r>
            <w:r w:rsidR="00BB6A7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A27391" w:rsidRPr="004A5179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r w:rsidR="00A27391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  <w:p w:rsidR="000B0C6C" w:rsidRPr="004A5179" w:rsidRDefault="00BB6A7D" w:rsidP="003F5B37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</w:pP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4-4 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عندما يصل الحامل 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لذاتي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)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إلي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الموضع 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M</w:t>
            </w:r>
            <w:r w:rsidR="003F5B37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>i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977400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ينطلق حامل ذاتي </w:t>
            </w:r>
            <w:proofErr w:type="spellStart"/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خر</w:t>
            </w:r>
            <w:proofErr w:type="spellEnd"/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’)</w:t>
            </w:r>
            <w:r w:rsidR="00454CC9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في نفس منحى الحركة،</w:t>
            </w:r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>المعادلة الزمنية لحركته</w:t>
            </w:r>
          </w:p>
          <w:p w:rsidR="007A63BE" w:rsidRPr="0000221D" w:rsidRDefault="000B0C6C" w:rsidP="000B0C6C">
            <w:pPr>
              <w:bidi/>
              <w:rPr>
                <w:rFonts w:cs="Arabic Transparent"/>
                <w:b/>
                <w:bCs/>
                <w:sz w:val="22"/>
                <w:szCs w:val="22"/>
                <w:rtl/>
                <w:lang w:bidi="ar-MA"/>
              </w:rPr>
            </w:pP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 </w:t>
            </w:r>
            <w:r w:rsidR="000677C9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m)</w:t>
            </w:r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x’(t)=0,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75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.t</w:t>
            </w:r>
            <w:r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، 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8"/>
                <w:szCs w:val="28"/>
                <w:rtl/>
                <w:lang w:bidi="ar-MA"/>
              </w:rPr>
              <w:t>مبيانيا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حدد </w:t>
            </w:r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تاريخ و موضع التحاق </w:t>
            </w:r>
            <w:r w:rsidR="0000221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الحامل الذاتي </w:t>
            </w:r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 xml:space="preserve">(S’) </w:t>
            </w:r>
            <w:r w:rsidR="000677C9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بالحامل ال</w:t>
            </w:r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ذاتي </w:t>
            </w:r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(S</w:t>
            </w:r>
            <w:proofErr w:type="gramStart"/>
            <w:r w:rsidR="0098013D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  <w:t>)</w:t>
            </w:r>
            <w:r w:rsidR="000677C9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  <w:t xml:space="preserve"> </w:t>
            </w:r>
            <w:r w:rsidR="00A27391" w:rsidRPr="004A5179">
              <w:rPr>
                <w:rFonts w:asciiTheme="majorBidi" w:hAnsiTheme="majorBidi" w:cstheme="majorBidi"/>
                <w:b/>
                <w:bCs/>
                <w:color w:val="FF0000"/>
                <w:sz w:val="22"/>
                <w:szCs w:val="22"/>
                <w:rtl/>
              </w:rPr>
              <w:t>.</w:t>
            </w:r>
            <w:proofErr w:type="gramEnd"/>
            <w:r w:rsidR="00A27391" w:rsidRPr="004A5179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</w:p>
        </w:tc>
      </w:tr>
      <w:tr w:rsidR="007A63BE" w:rsidTr="00FA25A4"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7A63BE" w:rsidRPr="00415590" w:rsidRDefault="00415590" w:rsidP="00415590">
            <w:pPr>
              <w:bidi/>
              <w:rPr>
                <w:rFonts w:cs="Arabic Transparent"/>
                <w:b/>
                <w:bCs/>
                <w:rtl/>
                <w:lang w:bidi="ar-MA"/>
              </w:rPr>
            </w:pPr>
            <w:r w:rsidRPr="00F768E4">
              <w:rPr>
                <w:rFonts w:ascii="Andalus" w:hAnsi="Andalus" w:cs="Andalus" w:hint="cs"/>
                <w:b/>
                <w:bCs/>
                <w:sz w:val="28"/>
                <w:szCs w:val="28"/>
                <w:rtl/>
                <w:lang w:bidi="ar-MA"/>
              </w:rPr>
              <w:t>تمرين 3 (7ن )</w:t>
            </w:r>
          </w:p>
        </w:tc>
      </w:tr>
      <w:tr w:rsidR="007A63BE" w:rsidTr="004A5179">
        <w:trPr>
          <w:trHeight w:val="3615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C739C5" w:rsidRPr="00126100" w:rsidRDefault="00B56656" w:rsidP="004A5179">
            <w:pPr>
              <w:pStyle w:val="Sansinterligne"/>
              <w:jc w:val="right"/>
              <w:rPr>
                <w:rFonts w:asciiTheme="majorBidi" w:hAnsiTheme="majorBidi" w:cstheme="majorBidi"/>
                <w:b/>
                <w:bCs/>
                <w:rtl/>
              </w:rPr>
            </w:pPr>
            <w:r w:rsidRPr="00126100">
              <w:rPr>
                <w:rFonts w:asciiTheme="majorBidi" w:hAnsiTheme="majorBidi" w:cstheme="majorBidi"/>
                <w:b/>
                <w:bCs/>
                <w:rtl/>
              </w:rPr>
              <w:t>1- أتمم ملأ الجدول أ</w:t>
            </w:r>
            <w:r w:rsidR="004A5179">
              <w:rPr>
                <w:rFonts w:asciiTheme="majorBidi" w:hAnsiTheme="majorBidi" w:cstheme="majorBidi" w:hint="cs"/>
                <w:b/>
                <w:bCs/>
                <w:rtl/>
              </w:rPr>
              <w:t xml:space="preserve">سفله بعد نقله </w:t>
            </w:r>
            <w:proofErr w:type="spellStart"/>
            <w:r w:rsidR="004A5179">
              <w:rPr>
                <w:rFonts w:asciiTheme="majorBidi" w:hAnsiTheme="majorBidi" w:cstheme="majorBidi" w:hint="cs"/>
                <w:b/>
                <w:bCs/>
                <w:rtl/>
              </w:rPr>
              <w:t>الى</w:t>
            </w:r>
            <w:proofErr w:type="spellEnd"/>
            <w:r w:rsidR="004A5179">
              <w:rPr>
                <w:rFonts w:asciiTheme="majorBidi" w:hAnsiTheme="majorBidi" w:cstheme="majorBidi" w:hint="cs"/>
                <w:b/>
                <w:bCs/>
                <w:rtl/>
              </w:rPr>
              <w:t xml:space="preserve"> ورقة تحريرك</w:t>
            </w:r>
            <w:r w:rsidRPr="00126100">
              <w:rPr>
                <w:rFonts w:asciiTheme="majorBidi" w:hAnsiTheme="majorBidi" w:cstheme="majorBidi"/>
                <w:b/>
                <w:bCs/>
                <w:rtl/>
              </w:rPr>
              <w:t>.</w:t>
            </w:r>
            <w:r w:rsidR="0000221D" w:rsidRPr="00126100">
              <w:rPr>
                <w:rFonts w:asciiTheme="majorBidi" w:hAnsiTheme="majorBidi" w:cstheme="majorBidi"/>
                <w:b/>
                <w:bCs/>
                <w:rtl/>
              </w:rPr>
              <w:t xml:space="preserve"> (</w:t>
            </w:r>
            <w:r w:rsidR="00FA25A4" w:rsidRPr="00126100">
              <w:rPr>
                <w:rFonts w:asciiTheme="majorBidi" w:hAnsiTheme="majorBidi" w:cstheme="majorBidi"/>
                <w:b/>
                <w:bCs/>
                <w:rtl/>
              </w:rPr>
              <w:t>2</w:t>
            </w:r>
            <w:r w:rsidR="0000221D" w:rsidRPr="00126100">
              <w:rPr>
                <w:rFonts w:asciiTheme="majorBidi" w:hAnsiTheme="majorBidi" w:cstheme="majorBidi"/>
                <w:b/>
                <w:bCs/>
                <w:rtl/>
              </w:rPr>
              <w:t>ن )</w:t>
            </w:r>
          </w:p>
          <w:tbl>
            <w:tblPr>
              <w:tblW w:w="0" w:type="auto"/>
              <w:jc w:val="right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1985"/>
              <w:gridCol w:w="1984"/>
              <w:gridCol w:w="1843"/>
              <w:gridCol w:w="1843"/>
              <w:gridCol w:w="2869"/>
            </w:tblGrid>
            <w:tr w:rsidR="00C739C5" w:rsidRPr="00126100" w:rsidTr="00790179">
              <w:trPr>
                <w:trHeight w:val="604"/>
                <w:jc w:val="right"/>
              </w:trPr>
              <w:tc>
                <w:tcPr>
                  <w:tcW w:w="1985" w:type="dxa"/>
                  <w:vAlign w:val="center"/>
                </w:tcPr>
                <w:p w:rsidR="00C739C5" w:rsidRPr="00126100" w:rsidRDefault="00BB61AB" w:rsidP="00FA25A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126100">
                    <w:rPr>
                      <w:rFonts w:asciiTheme="majorBidi" w:hAnsiTheme="majorBidi" w:cstheme="majorBidi"/>
                      <w:b/>
                      <w:bCs/>
                      <w:position w:val="-12"/>
                      <w:lang w:bidi="ar-MA"/>
                    </w:rPr>
                    <w:object w:dxaOrig="540" w:dyaOrig="380">
                      <v:shape id="_x0000_i1029" type="#_x0000_t75" style="width:39pt;height:27pt" o:ole="">
                        <v:imagedata r:id="rId19" o:title=""/>
                      </v:shape>
                      <o:OLEObject Type="Embed" ProgID="Equation.3" ShapeID="_x0000_i1029" DrawAspect="Content" ObjectID="_1481962446" r:id="rId20"/>
                    </w:object>
                  </w:r>
                </w:p>
              </w:tc>
              <w:tc>
                <w:tcPr>
                  <w:tcW w:w="1984" w:type="dxa"/>
                  <w:vAlign w:val="center"/>
                </w:tcPr>
                <w:p w:rsidR="00C739C5" w:rsidRPr="00126100" w:rsidRDefault="008279CB" w:rsidP="00FA25A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126100">
                    <w:rPr>
                      <w:rFonts w:asciiTheme="majorBidi" w:hAnsiTheme="majorBidi" w:cstheme="majorBidi"/>
                      <w:b/>
                      <w:bCs/>
                      <w:position w:val="-12"/>
                      <w:lang w:bidi="ar-MA"/>
                    </w:rPr>
                    <w:object w:dxaOrig="460" w:dyaOrig="380">
                      <v:shape id="_x0000_i1030" type="#_x0000_t75" style="width:33pt;height:27pt" o:ole="">
                        <v:imagedata r:id="rId21" o:title=""/>
                      </v:shape>
                      <o:OLEObject Type="Embed" ProgID="Equation.3" ShapeID="_x0000_i1030" DrawAspect="Content" ObjectID="_1481962447" r:id="rId22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:rsidR="00C739C5" w:rsidRPr="00126100" w:rsidRDefault="00BB61AB" w:rsidP="00FA25A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126100">
                    <w:rPr>
                      <w:rFonts w:asciiTheme="majorBidi" w:hAnsiTheme="majorBidi" w:cstheme="majorBidi"/>
                      <w:b/>
                      <w:bCs/>
                      <w:position w:val="-10"/>
                      <w:lang w:bidi="ar-MA"/>
                    </w:rPr>
                    <w:object w:dxaOrig="460" w:dyaOrig="360">
                      <v:shape id="_x0000_i1031" type="#_x0000_t75" style="width:41.25pt;height:27pt" o:ole="">
                        <v:imagedata r:id="rId23" o:title=""/>
                      </v:shape>
                      <o:OLEObject Type="Embed" ProgID="Equation.3" ShapeID="_x0000_i1031" DrawAspect="Content" ObjectID="_1481962448" r:id="rId24"/>
                    </w:object>
                  </w:r>
                </w:p>
              </w:tc>
              <w:tc>
                <w:tcPr>
                  <w:tcW w:w="1843" w:type="dxa"/>
                  <w:vAlign w:val="center"/>
                </w:tcPr>
                <w:p w:rsidR="00C739C5" w:rsidRPr="00126100" w:rsidRDefault="003E4E9B" w:rsidP="00FA25A4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126100">
                    <w:rPr>
                      <w:rFonts w:asciiTheme="majorBidi" w:hAnsiTheme="majorBidi" w:cstheme="majorBidi"/>
                      <w:b/>
                      <w:bCs/>
                      <w:position w:val="-12"/>
                      <w:lang w:bidi="ar-MA"/>
                    </w:rPr>
                    <w:object w:dxaOrig="520" w:dyaOrig="380">
                      <v:shape id="_x0000_i1032" type="#_x0000_t75" style="width:41.25pt;height:27pt" o:ole="">
                        <v:imagedata r:id="rId25" o:title=""/>
                      </v:shape>
                      <o:OLEObject Type="Embed" ProgID="Equation.3" ShapeID="_x0000_i1032" DrawAspect="Content" ObjectID="_1481962449" r:id="rId26"/>
                    </w:object>
                  </w:r>
                </w:p>
              </w:tc>
              <w:tc>
                <w:tcPr>
                  <w:tcW w:w="2869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  <w:proofErr w:type="gramStart"/>
                  <w:r w:rsidRPr="00126100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الذرة</w:t>
                  </w:r>
                  <w:proofErr w:type="gramEnd"/>
                </w:p>
              </w:tc>
            </w:tr>
            <w:tr w:rsidR="00C739C5" w:rsidRPr="00126100" w:rsidTr="00790179">
              <w:trPr>
                <w:trHeight w:val="195"/>
                <w:jc w:val="right"/>
              </w:trPr>
              <w:tc>
                <w:tcPr>
                  <w:tcW w:w="1985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984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2869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126100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عدد البروتونات</w:t>
                  </w:r>
                </w:p>
              </w:tc>
            </w:tr>
            <w:tr w:rsidR="00C739C5" w:rsidRPr="00126100" w:rsidTr="00790179">
              <w:trPr>
                <w:jc w:val="right"/>
              </w:trPr>
              <w:tc>
                <w:tcPr>
                  <w:tcW w:w="1985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984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2869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  <w:r w:rsidRPr="00126100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عدد النوترونات</w:t>
                  </w:r>
                </w:p>
              </w:tc>
            </w:tr>
            <w:tr w:rsidR="00C739C5" w:rsidRPr="00126100" w:rsidTr="00790179">
              <w:trPr>
                <w:jc w:val="right"/>
              </w:trPr>
              <w:tc>
                <w:tcPr>
                  <w:tcW w:w="1985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984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1843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</w:p>
              </w:tc>
              <w:tc>
                <w:tcPr>
                  <w:tcW w:w="2869" w:type="dxa"/>
                  <w:vAlign w:val="center"/>
                </w:tcPr>
                <w:p w:rsidR="00C739C5" w:rsidRPr="00126100" w:rsidRDefault="00C739C5" w:rsidP="00C244E9">
                  <w:pPr>
                    <w:pStyle w:val="Sansinterligne"/>
                    <w:jc w:val="right"/>
                    <w:rPr>
                      <w:rFonts w:asciiTheme="majorBidi" w:hAnsiTheme="majorBidi" w:cstheme="majorBidi"/>
                      <w:b/>
                      <w:bCs/>
                    </w:rPr>
                  </w:pPr>
                  <w:proofErr w:type="gramStart"/>
                  <w:r w:rsidRPr="00126100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>البنية</w:t>
                  </w:r>
                  <w:proofErr w:type="gramEnd"/>
                  <w:r w:rsidRPr="00126100">
                    <w:rPr>
                      <w:rFonts w:asciiTheme="majorBidi" w:hAnsiTheme="majorBidi" w:cstheme="majorBidi"/>
                      <w:b/>
                      <w:bCs/>
                      <w:rtl/>
                    </w:rPr>
                    <w:t xml:space="preserve"> الالكترونية</w:t>
                  </w:r>
                </w:p>
              </w:tc>
            </w:tr>
          </w:tbl>
          <w:p w:rsidR="00787271" w:rsidRPr="00126100" w:rsidRDefault="00C739C5" w:rsidP="008279CB">
            <w:pPr>
              <w:bidi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</w:pP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2- تحتوي ذرة عنصر كيميائي</w:t>
            </w:r>
            <w:r w:rsidR="00D72306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X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 xml:space="preserve">Z 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على </w:t>
            </w:r>
            <w:r w:rsidR="00BB61AB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16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proofErr w:type="spellStart"/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نوية</w:t>
            </w:r>
            <w:proofErr w:type="spellEnd"/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والشحنة الإجمالية لنواتها تساوي C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  <w:rtl/>
              </w:rPr>
              <w:t>18-</w:t>
            </w:r>
            <w:r w:rsidR="008279CB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1,28.10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=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n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q.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 xml:space="preserve">2-1- </w:t>
            </w:r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حدد معللا جوابك الشحنة الإجمالية لالكترونات ذرة العنصر الكيميائي </w:t>
            </w:r>
            <w:proofErr w:type="gramStart"/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X</w:t>
            </w:r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Z</w:t>
            </w:r>
            <w:r w:rsidR="00A2739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.</w:t>
            </w:r>
            <w:proofErr w:type="gramEnd"/>
            <w:r w:rsidR="00A2739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 xml:space="preserve">2-2- </w:t>
            </w:r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حدد عدد الكترونات ذرة العنصر الكيميائي X</w:t>
            </w:r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Z</w:t>
            </w:r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، اعتمادا على الجدول اعلاه تعرف على الذرة </w:t>
            </w:r>
            <w:r w:rsidR="00A2739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و اكتب رمزها</w:t>
            </w:r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. (1ن )</w:t>
            </w:r>
          </w:p>
          <w:p w:rsidR="007A63BE" w:rsidRPr="00787271" w:rsidRDefault="00A27391" w:rsidP="000E7AE1">
            <w:pPr>
              <w:bidi/>
              <w:rPr>
                <w:b/>
                <w:bCs/>
                <w:rtl/>
              </w:rPr>
            </w:pP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2-3- 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ماذا يمثل هذا العنصر الكيميائي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X</w:t>
            </w:r>
            <w:r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Z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بالنسبة لذرة الأ</w:t>
            </w:r>
            <w:r w:rsidR="00D050E6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وكسجين</w:t>
            </w:r>
            <w:r w:rsidR="008279CB" w:rsidRPr="00126100">
              <w:rPr>
                <w:rFonts w:asciiTheme="majorBidi" w:hAnsiTheme="majorBidi" w:cstheme="majorBidi"/>
                <w:b/>
                <w:bCs/>
                <w:position w:val="-12"/>
                <w:sz w:val="22"/>
                <w:szCs w:val="22"/>
                <w:lang w:bidi="ar-MA"/>
              </w:rPr>
              <w:object w:dxaOrig="460" w:dyaOrig="380">
                <v:shape id="_x0000_i1033" type="#_x0000_t75" style="width:23.25pt;height:18.75pt" o:ole="">
                  <v:imagedata r:id="rId21" o:title=""/>
                </v:shape>
                <o:OLEObject Type="Embed" ProgID="Equation.3" ShapeID="_x0000_i1033" DrawAspect="Content" ObjectID="_1481962450" r:id="rId27"/>
              </w:object>
            </w:r>
            <w:r w:rsidR="000E7AE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،علل جوابك.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(1ن )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>2-4- احسب الكتلة التقريبية لذرة هذا العنصر الكيميائي</w:t>
            </w:r>
            <w:r w:rsidR="000E7AE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X</w:t>
            </w:r>
            <w:r w:rsidR="000E7AE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 xml:space="preserve">Z 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.</w:t>
            </w:r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(1ن )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 xml:space="preserve">2-5- احسب عدد </w:t>
            </w:r>
            <w:proofErr w:type="spellStart"/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الذرات</w:t>
            </w:r>
            <w:proofErr w:type="spellEnd"/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الموجودة في عينة من </w:t>
            </w:r>
            <w:proofErr w:type="spellStart"/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ذرات</w:t>
            </w:r>
            <w:proofErr w:type="spellEnd"/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هذا العنصر الكيميائي</w:t>
            </w:r>
            <w:r w:rsidR="000E7AE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proofErr w:type="gramStart"/>
            <w:r w:rsidR="000E7AE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X</w:t>
            </w:r>
            <w:r w:rsidR="000E7AE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 xml:space="preserve">Z 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كتلتها</w:t>
            </w:r>
            <w:proofErr w:type="gramEnd"/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تساوي g20=m. </w:t>
            </w:r>
            <w:r w:rsidR="00787271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(1ن )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br/>
              <w:t>نعطي:       C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  <w:rtl/>
              </w:rPr>
              <w:t>19-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1,6.10 =e        و        </w:t>
            </w:r>
            <w:r w:rsidR="00FA25A4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g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K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  <w:rtl/>
              </w:rPr>
              <w:t>27-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1,67.10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  <w:rtl/>
              </w:rPr>
              <w:t xml:space="preserve"> 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=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 xml:space="preserve"> n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m =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bscript"/>
                <w:rtl/>
              </w:rPr>
              <w:t>p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>m.</w:t>
            </w:r>
            <w:r w:rsidR="00C739C5" w:rsidRPr="00126100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 </w:t>
            </w:r>
          </w:p>
        </w:tc>
      </w:tr>
    </w:tbl>
    <w:p w:rsidR="003D69A4" w:rsidRDefault="000C412B" w:rsidP="000C412B">
      <w:pPr>
        <w:bidi/>
        <w:jc w:val="right"/>
        <w:rPr>
          <w:lang w:bidi="ar-MA"/>
        </w:rPr>
      </w:pPr>
      <w:r>
        <w:rPr>
          <w:rFonts w:hint="cs"/>
          <w:rtl/>
          <w:lang w:bidi="ar-MA"/>
        </w:rPr>
        <w:t>و الله ولي التوفيق</w:t>
      </w:r>
    </w:p>
    <w:tbl>
      <w:tblPr>
        <w:tblStyle w:val="Grilledutableau"/>
        <w:bidiVisual/>
        <w:tblW w:w="10774" w:type="dxa"/>
        <w:jc w:val="center"/>
        <w:tblInd w:w="-482" w:type="dxa"/>
        <w:tblLayout w:type="fixed"/>
        <w:tblLook w:val="04A0"/>
      </w:tblPr>
      <w:tblGrid>
        <w:gridCol w:w="10774"/>
      </w:tblGrid>
      <w:tr w:rsidR="00C244E9" w:rsidRPr="00E50303" w:rsidTr="00E50303">
        <w:trPr>
          <w:trHeight w:val="979"/>
          <w:jc w:val="center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244E9" w:rsidRPr="00E50303" w:rsidRDefault="00C91422" w:rsidP="00E50303">
            <w:pPr>
              <w:bidi/>
              <w:jc w:val="center"/>
              <w:rPr>
                <w:rFonts w:cs="Arabic Transparent"/>
                <w:sz w:val="22"/>
                <w:szCs w:val="22"/>
                <w:rtl/>
                <w:lang w:bidi="ar-MA"/>
              </w:rPr>
            </w:pPr>
            <w:r>
              <w:rPr>
                <w:rFonts w:cs="Arabic Transparent"/>
                <w:noProof/>
                <w:sz w:val="22"/>
                <w:szCs w:val="22"/>
                <w:rtl/>
              </w:rPr>
              <w:lastRenderedPageBreak/>
              <w:pict>
                <v:roundrect id="_x0000_s1087" style="position:absolute;left:0;text-align:left;margin-left:450.6pt;margin-top:6.55pt;width:75.7pt;height:41.35pt;z-index:-251636736" arcsize="10923f" fillcolor="#eeece1">
                  <v:shadow on="t" color="#404040" opacity=".5" offset="-6pt,-6pt"/>
                </v:roundrect>
              </w:pict>
            </w:r>
            <w:r>
              <w:rPr>
                <w:rFonts w:cs="Arabic Transparent"/>
                <w:noProof/>
                <w:sz w:val="22"/>
                <w:szCs w:val="22"/>
                <w:rtl/>
              </w:rPr>
              <w:pict>
                <v:roundrect id="_x0000_s1086" style="position:absolute;left:0;text-align:left;margin-left:9.6pt;margin-top:7.5pt;width:420pt;height:39.5pt;z-index:-251637760" arcsize="10923f" fillcolor="#eeece1" strokeweight="1pt">
                  <v:fill color2="#ccc"/>
                  <v:shadow on="t" color="#404040" opacity=".5" offset="-6pt,-6pt"/>
                  <o:extrusion v:ext="view" viewpoint="-34.72222mm,34.72222mm" viewpointorigin="-.5,.5" skewangle="45" lightposition="-50000" lightposition2="50000"/>
                </v:roundrect>
              </w:pict>
            </w:r>
            <w:r>
              <w:rPr>
                <w:rFonts w:cs="Arabic Transparent"/>
                <w:noProof/>
                <w:sz w:val="22"/>
                <w:szCs w:val="22"/>
                <w:rtl/>
              </w:rPr>
              <w:pict>
                <v:shape id="_x0000_s1085" type="#_x0000_t202" style="position:absolute;left:0;text-align:left;margin-left:22.7pt;margin-top:10.8pt;width:393.45pt;height:33.4pt;z-index:251677696;mso-width-relative:margin;mso-height-relative:margin" fillcolor="#eeece1" strokecolor="#eeece1">
                  <v:textbox style="mso-next-textbox:#_x0000_s1085">
                    <w:txbxContent>
                      <w:p w:rsidR="00C244E9" w:rsidRPr="009F152A" w:rsidRDefault="00C244E9" w:rsidP="00C244E9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تصحيح فرض      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مدة الانجاز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    السنة الدراسية 20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4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-201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5</w:t>
                        </w:r>
                      </w:p>
                      <w:p w:rsidR="00C244E9" w:rsidRPr="009F152A" w:rsidRDefault="00C244E9" w:rsidP="00C244E9">
                        <w:pPr>
                          <w:pStyle w:val="Sansinterligne"/>
                          <w:bidi/>
                          <w:cnfStyle w:val="101000000000"/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</w:pP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رقم 2 الدورة 1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ساعتين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 </w:t>
                        </w:r>
                        <w:r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</w:t>
                        </w:r>
                        <w:r w:rsidRPr="009F152A">
                          <w:rPr>
                            <w:rFonts w:ascii="Times New Roman" w:hAnsi="Times New Roman" w:cs="Times New Roman" w:hint="cs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 </w:t>
                        </w:r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 xml:space="preserve">   </w:t>
                        </w:r>
                        <w:proofErr w:type="gramStart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rtl/>
                            <w:lang w:bidi="ar-MA"/>
                          </w:rPr>
                          <w:t>المستــــــــــوى :</w:t>
                        </w:r>
                        <w:proofErr w:type="gramEnd"/>
                        <w:r w:rsidRPr="009F152A">
                          <w:rPr>
                            <w:rFonts w:ascii="Times New Roman" w:hAnsi="Times New Roman" w:cs="Times New Roman"/>
                            <w:b/>
                            <w:bCs/>
                            <w:sz w:val="24"/>
                            <w:szCs w:val="24"/>
                            <w:lang w:bidi="ar-MA"/>
                          </w:rPr>
                          <w:t xml:space="preserve">T.C.S.   </w:t>
                        </w:r>
                      </w:p>
                    </w:txbxContent>
                  </v:textbox>
                </v:shape>
              </w:pict>
            </w:r>
            <w:r>
              <w:rPr>
                <w:rFonts w:cs="Arabic Transparent"/>
                <w:noProof/>
                <w:sz w:val="22"/>
                <w:szCs w:val="22"/>
                <w:rtl/>
              </w:rPr>
              <w:pict>
                <v:shape id="_x0000_s1088" type="#_x0000_t75" style="position:absolute;left:0;text-align:left;margin-left:454.35pt;margin-top:8.35pt;width:68.25pt;height:38.3pt;z-index:251680768" wrapcoords="-237 0 -237 21273 21600 21273 21600 0 -237 0">
                  <v:imagedata r:id="rId5" o:title=""/>
                  <w10:wrap type="tight"/>
                </v:shape>
                <o:OLEObject Type="Embed" ProgID="PBrush" ShapeID="_x0000_s1088" DrawAspect="Content" ObjectID="_1481962468" r:id="rId28"/>
              </w:pict>
            </w:r>
          </w:p>
          <w:p w:rsidR="00C244E9" w:rsidRPr="00E50303" w:rsidRDefault="00C244E9" w:rsidP="00E50303">
            <w:pPr>
              <w:bidi/>
              <w:jc w:val="center"/>
              <w:rPr>
                <w:rFonts w:cs="Arabic Transparent"/>
                <w:sz w:val="22"/>
                <w:szCs w:val="22"/>
                <w:rtl/>
                <w:lang w:bidi="ar-MA"/>
              </w:rPr>
            </w:pPr>
          </w:p>
          <w:p w:rsidR="00C244E9" w:rsidRPr="00E50303" w:rsidRDefault="00C244E9" w:rsidP="00E50303">
            <w:pPr>
              <w:bidi/>
              <w:jc w:val="center"/>
              <w:rPr>
                <w:rFonts w:cs="Arabic Transparent"/>
                <w:sz w:val="22"/>
                <w:szCs w:val="22"/>
                <w:rtl/>
                <w:lang w:bidi="ar-MA"/>
              </w:rPr>
            </w:pPr>
          </w:p>
        </w:tc>
      </w:tr>
      <w:tr w:rsidR="00C244E9" w:rsidRPr="00E50303" w:rsidTr="00E50303">
        <w:trPr>
          <w:jc w:val="center"/>
        </w:trPr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244E9" w:rsidRPr="00E50303" w:rsidRDefault="00C244E9" w:rsidP="00E50303">
            <w:pPr>
              <w:bidi/>
              <w:jc w:val="center"/>
              <w:rPr>
                <w:rFonts w:cs="Arabic Transparent"/>
                <w:sz w:val="22"/>
                <w:szCs w:val="22"/>
                <w:rtl/>
                <w:lang w:bidi="ar-MA"/>
              </w:rPr>
            </w:pPr>
            <w:r w:rsidRPr="00E50303">
              <w:rPr>
                <w:rFonts w:ascii="Andalus" w:hAnsi="Andalus" w:cs="Andalus" w:hint="cs"/>
                <w:sz w:val="22"/>
                <w:szCs w:val="22"/>
                <w:rtl/>
                <w:lang w:bidi="ar-MA"/>
              </w:rPr>
              <w:t>تمرين 1 (6 ن)</w:t>
            </w:r>
          </w:p>
        </w:tc>
      </w:tr>
      <w:tr w:rsidR="00C244E9" w:rsidRPr="00E50303" w:rsidTr="00E50303">
        <w:trPr>
          <w:trHeight w:val="4488"/>
          <w:jc w:val="center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E50303">
              <w:rPr>
                <w:sz w:val="22"/>
                <w:szCs w:val="22"/>
                <w:rtl/>
                <w:lang w:bidi="ar-MA"/>
              </w:rPr>
              <w:t xml:space="preserve">1- موضع مركز القصور </w:t>
            </w:r>
            <w:r w:rsidRPr="00E50303">
              <w:rPr>
                <w:sz w:val="22"/>
                <w:szCs w:val="22"/>
                <w:lang w:bidi="ar-MA"/>
              </w:rPr>
              <w:t>G</w:t>
            </w:r>
            <w:r w:rsidRPr="00E50303">
              <w:rPr>
                <w:sz w:val="22"/>
                <w:szCs w:val="22"/>
                <w:rtl/>
                <w:lang w:bidi="ar-MA"/>
              </w:rPr>
              <w:t xml:space="preserve"> للمجموعة و تمثله على الشكل .</w:t>
            </w:r>
          </w:p>
          <w:p w:rsidR="00C244E9" w:rsidRPr="00E50303" w:rsidRDefault="00C91422" w:rsidP="00E50303">
            <w:pPr>
              <w:bidi/>
              <w:jc w:val="center"/>
              <w:rPr>
                <w:b/>
                <w:bCs/>
                <w:i/>
                <w:sz w:val="22"/>
                <w:szCs w:val="22"/>
                <w:lang w:bidi="ar-MA"/>
              </w:rPr>
            </w:pPr>
            <m:oMath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2"/>
                      <w:szCs w:val="22"/>
                      <w:lang w:bidi="ar-M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/>
                          <w:sz w:val="22"/>
                          <w:szCs w:val="22"/>
                          <w:lang w:bidi="ar-MA"/>
                        </w:rPr>
                        <m:t xml:space="preserve"> </m:t>
                      </m:r>
                    </m:sub>
                  </m:sSub>
                </m:e>
              </m:acc>
              <m:r>
                <m:rPr>
                  <m:sty m:val="b"/>
                </m:rPr>
                <w:rPr>
                  <w:rFonts w:ascii="Cambria Math"/>
                  <w:sz w:val="22"/>
                  <w:szCs w:val="22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22"/>
                      <w:szCs w:val="22"/>
                      <w:lang w:bidi="ar-M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m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/>
                      <w:sz w:val="22"/>
                      <w:szCs w:val="22"/>
                      <w:lang w:bidi="ar-MA"/>
                    </w:rPr>
                    <m:t>.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sz w:val="22"/>
                                  <w:szCs w:val="22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1</m:t>
                              </m:r>
                            </m:sub>
                          </m:sSub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/>
                              <w:sz w:val="22"/>
                              <w:szCs w:val="22"/>
                              <w:lang w:bidi="ar-MA"/>
                            </w:rPr>
                            <m:t xml:space="preserve"> </m:t>
                          </m:r>
                        </m:sub>
                      </m:sSub>
                    </m:e>
                  </m:acc>
                  <m:r>
                    <m:rPr>
                      <m:sty m:val="b"/>
                    </m:rPr>
                    <w:rPr>
                      <w:rFonts w:ascii="Cambria Math"/>
                      <w:sz w:val="22"/>
                      <w:szCs w:val="22"/>
                      <w:lang w:bidi="ar-M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m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/>
                      <w:sz w:val="22"/>
                      <w:szCs w:val="22"/>
                      <w:lang w:bidi="ar-MA"/>
                    </w:rPr>
                    <m:t>.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sz w:val="22"/>
                                  <w:szCs w:val="22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2</m:t>
                              </m:r>
                            </m:sub>
                          </m:sSub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/>
                              <w:sz w:val="22"/>
                              <w:szCs w:val="22"/>
                              <w:lang w:bidi="ar-MA"/>
                            </w:rPr>
                            <m:t xml:space="preserve"> </m:t>
                          </m:r>
                        </m:sub>
                      </m:sSub>
                    </m:e>
                  </m:acc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m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1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/>
                      <w:sz w:val="22"/>
                      <w:szCs w:val="22"/>
                      <w:lang w:bidi="ar-MA"/>
                    </w:rPr>
                    <m:t>+</m:t>
                  </m:r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m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2</m:t>
                      </m:r>
                    </m:sub>
                  </m:sSub>
                </m:den>
              </m:f>
            </m:oMath>
            <w:r w:rsidR="00C244E9" w:rsidRPr="00E50303">
              <w:rPr>
                <w:b/>
                <w:bCs/>
                <w:i/>
                <w:sz w:val="22"/>
                <w:szCs w:val="22"/>
                <w:lang w:bidi="ar-MA"/>
              </w:rPr>
              <w:t>=</w:t>
            </w:r>
            <m:oMath>
              <m:f>
                <m:fPr>
                  <m:ctrlPr>
                    <w:rPr>
                      <w:rFonts w:ascii="Cambria Math" w:hAnsi="Cambria Math"/>
                      <w:b/>
                      <w:bCs/>
                      <w:sz w:val="22"/>
                      <w:szCs w:val="22"/>
                      <w:lang w:bidi="ar-M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m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2</m:t>
                      </m:r>
                    </m:sub>
                  </m:sSub>
                  <m:r>
                    <m:rPr>
                      <m:sty m:val="b"/>
                    </m:rPr>
                    <w:rPr>
                      <w:rFonts w:ascii="Cambria Math"/>
                      <w:sz w:val="22"/>
                      <w:szCs w:val="22"/>
                      <w:lang w:bidi="ar-MA"/>
                    </w:rPr>
                    <m:t>.</m:t>
                  </m:r>
                  <m:acc>
                    <m:accPr>
                      <m:chr m:val="⃗"/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acc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1</m:t>
                          </m:r>
                        </m:sub>
                      </m:sSub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b/>
                                  <w:bCs/>
                                  <w:sz w:val="22"/>
                                  <w:szCs w:val="22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G</m:t>
                              </m:r>
                            </m:e>
                            <m:sub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2</m:t>
                              </m:r>
                            </m:sub>
                          </m:sSub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/>
                              <w:sz w:val="22"/>
                              <w:szCs w:val="22"/>
                              <w:lang w:bidi="ar-MA"/>
                            </w:rPr>
                            <m:t xml:space="preserve"> </m:t>
                          </m:r>
                        </m:sub>
                      </m:sSub>
                    </m:e>
                  </m:acc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3</m:t>
                      </m:r>
                      <m:r>
                        <m:rPr>
                          <m:sty m:val="b"/>
                        </m:rPr>
                        <w:rPr>
                          <w:rFonts w:ascii="Cambria Math"/>
                          <w:sz w:val="22"/>
                          <w:szCs w:val="22"/>
                          <w:lang w:bidi="ar-MA"/>
                        </w:rPr>
                        <m:t>.</m:t>
                      </m:r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m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2</m:t>
                      </m:r>
                    </m:sub>
                  </m:sSub>
                </m:den>
              </m:f>
              <m:r>
                <m:rPr>
                  <m:sty m:val="b"/>
                </m:rPr>
                <w:rPr>
                  <w:rFonts w:ascii="Cambria Math"/>
                  <w:sz w:val="22"/>
                  <w:szCs w:val="22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b/>
                      <w:bCs/>
                      <w:sz w:val="22"/>
                      <w:szCs w:val="22"/>
                      <w:lang w:bidi="ar-MA"/>
                    </w:rPr>
                  </m:ctrlPr>
                </m:fPr>
                <m:num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1</m:t>
                  </m:r>
                  <m:r>
                    <m:rPr>
                      <m:sty m:val="b"/>
                    </m:rPr>
                    <w:rPr>
                      <w:rFonts w:ascii="Cambria Math"/>
                      <w:sz w:val="22"/>
                      <w:szCs w:val="22"/>
                      <w:lang w:bidi="ar-MA"/>
                    </w:rPr>
                    <m:t>.</m:t>
                  </m:r>
                </m:num>
                <m:den>
                  <m:r>
                    <m:rPr>
                      <m:sty m:val="b"/>
                    </m:rP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3</m:t>
                  </m:r>
                </m:den>
              </m:f>
              <m:acc>
                <m:accPr>
                  <m:chr m:val="⃗"/>
                  <m:ctrlPr>
                    <w:rPr>
                      <w:rFonts w:ascii="Cambria Math" w:hAnsi="Cambria Math"/>
                      <w:b/>
                      <w:bCs/>
                      <w:sz w:val="22"/>
                      <w:szCs w:val="22"/>
                      <w:lang w:bidi="ar-MA"/>
                    </w:rPr>
                  </m:ctrlPr>
                </m:accPr>
                <m:e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G</m:t>
                      </m:r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1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b/>
                          <w:bCs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sSub>
                        <m:sSubPr>
                          <m:ctrlPr>
                            <w:rPr>
                              <w:rFonts w:ascii="Cambria Math" w:hAnsi="Cambria Math"/>
                              <w:b/>
                              <w:bCs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G</m:t>
                          </m:r>
                        </m:e>
                        <m:sub>
                          <m:r>
                            <m:rPr>
                              <m:sty m:val="b"/>
                            </m:rP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2</m:t>
                          </m:r>
                        </m:sub>
                      </m:sSub>
                    </m:e>
                    <m:sub>
                      <m:r>
                        <m:rPr>
                          <m:sty m:val="b"/>
                        </m:rPr>
                        <w:rPr>
                          <w:rFonts w:ascii="Cambria Math"/>
                          <w:sz w:val="22"/>
                          <w:szCs w:val="22"/>
                          <w:lang w:bidi="ar-MA"/>
                        </w:rPr>
                        <m:t xml:space="preserve"> </m:t>
                      </m:r>
                    </m:sub>
                  </m:sSub>
                </m:e>
              </m:acc>
            </m:oMath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E50303">
              <w:rPr>
                <w:b/>
                <w:bCs/>
                <w:sz w:val="22"/>
                <w:szCs w:val="22"/>
              </w:rPr>
              <w:object w:dxaOrig="5055" w:dyaOrig="1515">
                <v:shape id="_x0000_i1034" type="#_x0000_t75" style="width:168pt;height:59.25pt" o:ole="">
                  <v:imagedata r:id="rId29" o:title=""/>
                </v:shape>
                <o:OLEObject Type="Embed" ProgID="PBrush" ShapeID="_x0000_i1034" DrawAspect="Content" ObjectID="_1481962451" r:id="rId30"/>
              </w:object>
            </w:r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  <w:r w:rsidRPr="00E50303">
              <w:rPr>
                <w:sz w:val="22"/>
                <w:szCs w:val="22"/>
                <w:rtl/>
                <w:lang w:bidi="ar-MA"/>
              </w:rPr>
              <w:t>1.2 نص مبدأ القصور.</w:t>
            </w:r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  <w:r w:rsidRPr="00E50303">
              <w:rPr>
                <w:sz w:val="22"/>
                <w:szCs w:val="22"/>
                <w:rtl/>
              </w:rPr>
              <w:t xml:space="preserve">عندما يكون جسم صلب معزولا ميكانيكيا أو شبه معزول في معلم </w:t>
            </w:r>
            <w:proofErr w:type="spellStart"/>
            <w:r w:rsidRPr="00E50303">
              <w:rPr>
                <w:sz w:val="22"/>
                <w:szCs w:val="22"/>
                <w:rtl/>
              </w:rPr>
              <w:t>غاليلي</w:t>
            </w:r>
            <w:proofErr w:type="spellEnd"/>
            <w:r w:rsidRPr="00E50303">
              <w:rPr>
                <w:sz w:val="22"/>
                <w:szCs w:val="22"/>
                <w:rtl/>
              </w:rPr>
              <w:t xml:space="preserve"> ، يكون مركز قصوره </w:t>
            </w:r>
            <w:r w:rsidRPr="00E50303">
              <w:rPr>
                <w:sz w:val="22"/>
                <w:szCs w:val="22"/>
              </w:rPr>
              <w:t>G</w:t>
            </w:r>
            <w:r w:rsidRPr="00E50303">
              <w:rPr>
                <w:sz w:val="22"/>
                <w:szCs w:val="22"/>
                <w:rtl/>
              </w:rPr>
              <w:t xml:space="preserve"> في حركة مستقيمية منتظمة </w:t>
            </w:r>
            <w:r w:rsidRPr="00E50303">
              <w:rPr>
                <w:position w:val="-18"/>
                <w:sz w:val="22"/>
                <w:szCs w:val="22"/>
              </w:rPr>
              <w:object w:dxaOrig="1080" w:dyaOrig="480">
                <v:shape id="_x0000_i1035" type="#_x0000_t75" style="width:33pt;height:19.5pt" o:ole="">
                  <v:imagedata r:id="rId31" o:title=""/>
                </v:shape>
                <o:OLEObject Type="Embed" ProgID="Equation.DSMT4" ShapeID="_x0000_i1035" DrawAspect="Content" ObjectID="_1481962452" r:id="rId32"/>
              </w:object>
            </w:r>
            <w:r w:rsidRPr="00E50303">
              <w:rPr>
                <w:sz w:val="22"/>
                <w:szCs w:val="22"/>
              </w:rPr>
              <w:t xml:space="preserve"> </w:t>
            </w:r>
            <w:r w:rsidRPr="00E50303">
              <w:rPr>
                <w:sz w:val="22"/>
                <w:szCs w:val="22"/>
                <w:rtl/>
              </w:rPr>
              <w:t xml:space="preserve"> أو في سكون </w:t>
            </w:r>
            <w:r w:rsidRPr="00E50303">
              <w:rPr>
                <w:position w:val="-18"/>
                <w:sz w:val="22"/>
                <w:szCs w:val="22"/>
              </w:rPr>
              <w:object w:dxaOrig="920" w:dyaOrig="480">
                <v:shape id="_x0000_i1036" type="#_x0000_t75" style="width:28.5pt;height:16.5pt" o:ole="">
                  <v:imagedata r:id="rId33" o:title=""/>
                </v:shape>
                <o:OLEObject Type="Embed" ProgID="Equation.DSMT4" ShapeID="_x0000_i1036" DrawAspect="Content" ObjectID="_1481962453" r:id="rId34"/>
              </w:object>
            </w:r>
            <w:r w:rsidRPr="00E50303">
              <w:rPr>
                <w:sz w:val="22"/>
                <w:szCs w:val="22"/>
                <w:rtl/>
              </w:rPr>
              <w:t>".</w:t>
            </w:r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  <w:r w:rsidRPr="00E50303">
              <w:rPr>
                <w:sz w:val="22"/>
                <w:szCs w:val="22"/>
                <w:rtl/>
                <w:lang w:bidi="ar-MA"/>
              </w:rPr>
              <w:t xml:space="preserve">2.2 </w:t>
            </w:r>
            <w:r w:rsidRPr="00E50303">
              <w:rPr>
                <w:sz w:val="22"/>
                <w:szCs w:val="22"/>
                <w:lang w:bidi="ar-MA"/>
              </w:rPr>
              <w:t xml:space="preserve"> </w:t>
            </w:r>
            <w:r w:rsidRPr="00E50303">
              <w:rPr>
                <w:sz w:val="22"/>
                <w:szCs w:val="22"/>
                <w:rtl/>
                <w:lang w:bidi="ar-MA"/>
              </w:rPr>
              <w:t>يتميز مركز قصور الجسم بحركة مستقيمية لد</w:t>
            </w:r>
            <w:r w:rsidRPr="00E50303">
              <w:rPr>
                <w:rFonts w:hint="cs"/>
                <w:sz w:val="22"/>
                <w:szCs w:val="22"/>
                <w:rtl/>
                <w:lang w:bidi="ar-MA"/>
              </w:rPr>
              <w:t>ى</w:t>
            </w:r>
            <w:r w:rsidRPr="00E50303">
              <w:rPr>
                <w:sz w:val="22"/>
                <w:szCs w:val="22"/>
                <w:rtl/>
                <w:lang w:bidi="ar-MA"/>
              </w:rPr>
              <w:t xml:space="preserve"> النقطة </w:t>
            </w:r>
            <w:r w:rsidRPr="00E50303">
              <w:rPr>
                <w:sz w:val="22"/>
                <w:szCs w:val="22"/>
                <w:lang w:bidi="ar-MA"/>
              </w:rPr>
              <w:t>B</w:t>
            </w:r>
            <w:r w:rsidRPr="00E50303">
              <w:rPr>
                <w:sz w:val="22"/>
                <w:szCs w:val="22"/>
                <w:rtl/>
                <w:lang w:bidi="ar-MA"/>
              </w:rPr>
              <w:t xml:space="preserve"> هي التي تمثل مركز قصور الجسم</w:t>
            </w:r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  <w:r w:rsidRPr="00E50303">
              <w:rPr>
                <w:sz w:val="22"/>
                <w:szCs w:val="22"/>
                <w:rtl/>
                <w:lang w:bidi="ar-MA"/>
              </w:rPr>
              <w:t xml:space="preserve">2.3 </w:t>
            </w:r>
            <w:proofErr w:type="gramStart"/>
            <w:r w:rsidRPr="00E50303">
              <w:rPr>
                <w:sz w:val="22"/>
                <w:szCs w:val="22"/>
                <w:rtl/>
                <w:lang w:bidi="ar-MA"/>
              </w:rPr>
              <w:t>سرعة</w:t>
            </w:r>
            <w:proofErr w:type="gramEnd"/>
            <w:r w:rsidRPr="00E50303">
              <w:rPr>
                <w:sz w:val="22"/>
                <w:szCs w:val="22"/>
                <w:rtl/>
                <w:lang w:bidi="ar-MA"/>
              </w:rPr>
              <w:t xml:space="preserve"> مركز قصور المجموعة.</w:t>
            </w:r>
          </w:p>
          <w:tbl>
            <w:tblPr>
              <w:tblStyle w:val="Grilledutableau"/>
              <w:bidiVisual/>
              <w:tblW w:w="5272" w:type="dxa"/>
              <w:jc w:val="center"/>
              <w:tblInd w:w="57" w:type="dxa"/>
              <w:tblLayout w:type="fixed"/>
              <w:tblLook w:val="04A0"/>
            </w:tblPr>
            <w:tblGrid>
              <w:gridCol w:w="2636"/>
              <w:gridCol w:w="2636"/>
            </w:tblGrid>
            <w:tr w:rsidR="00C244E9" w:rsidRPr="00E50303" w:rsidTr="00E50303">
              <w:trPr>
                <w:trHeight w:val="113"/>
                <w:jc w:val="center"/>
              </w:trPr>
              <w:tc>
                <w:tcPr>
                  <w:tcW w:w="2636" w:type="dxa"/>
                  <w:vAlign w:val="center"/>
                </w:tcPr>
                <w:p w:rsidR="00C244E9" w:rsidRPr="00E50303" w:rsidRDefault="00C244E9" w:rsidP="00E50303">
                  <w:pPr>
                    <w:bidi/>
                    <w:jc w:val="center"/>
                    <w:rPr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sz w:val="22"/>
                      <w:szCs w:val="22"/>
                      <w:rtl/>
                      <w:lang w:bidi="ar-MA"/>
                    </w:rPr>
                    <w:t>في الموضع 2</w:t>
                  </w:r>
                </w:p>
              </w:tc>
              <w:tc>
                <w:tcPr>
                  <w:tcW w:w="2636" w:type="dxa"/>
                  <w:vAlign w:val="center"/>
                </w:tcPr>
                <w:p w:rsidR="00C244E9" w:rsidRPr="00E50303" w:rsidRDefault="00C244E9" w:rsidP="00E50303">
                  <w:pPr>
                    <w:bidi/>
                    <w:jc w:val="center"/>
                    <w:rPr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sz w:val="22"/>
                      <w:szCs w:val="22"/>
                      <w:rtl/>
                      <w:lang w:bidi="ar-MA"/>
                    </w:rPr>
                    <w:t>في الموضع 4</w:t>
                  </w:r>
                </w:p>
              </w:tc>
            </w:tr>
            <w:tr w:rsidR="00C244E9" w:rsidRPr="00E50303" w:rsidTr="00E50303">
              <w:trPr>
                <w:trHeight w:val="633"/>
                <w:jc w:val="center"/>
              </w:trPr>
              <w:tc>
                <w:tcPr>
                  <w:tcW w:w="2636" w:type="dxa"/>
                  <w:vAlign w:val="center"/>
                </w:tcPr>
                <w:p w:rsidR="00C244E9" w:rsidRPr="00E50303" w:rsidRDefault="00C91422" w:rsidP="00E50303">
                  <w:pPr>
                    <w:bidi/>
                    <w:jc w:val="center"/>
                    <w:rPr>
                      <w:sz w:val="22"/>
                      <w:szCs w:val="22"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/>
                          <w:sz w:val="22"/>
                          <w:szCs w:val="22"/>
                          <w:lang w:bidi="ar-MA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bidi="ar-M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2</m:t>
                          </m:r>
                          <m:r>
                            <w:rPr>
                              <w:rFonts w:ascii="Cambria Math"/>
                              <w:sz w:val="22"/>
                              <w:szCs w:val="22"/>
                              <w:lang w:bidi="ar-MA"/>
                            </w:rPr>
                            <m:t>.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τ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=0,21m/S</m:t>
                      </m:r>
                    </m:oMath>
                  </m:oMathPara>
                </w:p>
              </w:tc>
              <w:tc>
                <w:tcPr>
                  <w:tcW w:w="2636" w:type="dxa"/>
                  <w:vAlign w:val="center"/>
                </w:tcPr>
                <w:p w:rsidR="00C244E9" w:rsidRPr="00E50303" w:rsidRDefault="00C91422" w:rsidP="00E50303">
                  <w:pPr>
                    <w:bidi/>
                    <w:jc w:val="center"/>
                    <w:rPr>
                      <w:sz w:val="22"/>
                      <w:szCs w:val="22"/>
                      <w:rtl/>
                      <w:lang w:bidi="ar-MA"/>
                    </w:rPr>
                  </w:pPr>
                  <m:oMathPara>
                    <m:oMath>
                      <m:sSub>
                        <m:sSub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bidi="ar-MA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V</m:t>
                          </m:r>
                        </m:e>
                        <m:sub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4</m:t>
                          </m:r>
                        </m:sub>
                      </m:sSub>
                      <m:r>
                        <w:rPr>
                          <w:rFonts w:ascii="Cambria Math"/>
                          <w:sz w:val="22"/>
                          <w:szCs w:val="22"/>
                          <w:lang w:bidi="ar-MA"/>
                        </w:rPr>
                        <m:t>=</m:t>
                      </m:r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2"/>
                              <w:szCs w:val="22"/>
                              <w:lang w:bidi="ar-MA"/>
                            </w:rPr>
                          </m:ctrlPr>
                        </m:fPr>
                        <m:num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w:rPr>
                                  <w:rFonts w:ascii="Cambria Math" w:hAnsi="Cambria Math"/>
                                  <w:i/>
                                  <w:sz w:val="22"/>
                                  <w:szCs w:val="22"/>
                                  <w:lang w:bidi="ar-MA"/>
                                </w:rPr>
                              </m:ctrlPr>
                            </m:sSubPr>
                            <m:e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M</m:t>
                              </m:r>
                            </m:e>
                            <m:sub>
                              <m:r>
                                <w:rPr>
                                  <w:rFonts w:ascii="Cambria Math" w:hAnsi="Cambria Math"/>
                                  <w:sz w:val="22"/>
                                  <w:szCs w:val="22"/>
                                  <w:lang w:bidi="ar-MA"/>
                                </w:rPr>
                                <m:t>5</m:t>
                              </m:r>
                            </m:sub>
                          </m:sSub>
                        </m:num>
                        <m:den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2</m:t>
                          </m:r>
                          <m:r>
                            <w:rPr>
                              <w:rFonts w:ascii="Cambria Math"/>
                              <w:sz w:val="22"/>
                              <w:szCs w:val="22"/>
                              <w:lang w:bidi="ar-MA"/>
                            </w:rPr>
                            <m:t>.</m:t>
                          </m:r>
                          <m:r>
                            <w:rPr>
                              <w:rFonts w:ascii="Cambria Math" w:hAnsi="Cambria Math"/>
                              <w:sz w:val="22"/>
                              <w:szCs w:val="22"/>
                              <w:lang w:bidi="ar-MA"/>
                            </w:rPr>
                            <m:t>τ</m:t>
                          </m:r>
                        </m:den>
                      </m:f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=0,15m/s</m:t>
                      </m:r>
                    </m:oMath>
                  </m:oMathPara>
                </w:p>
              </w:tc>
            </w:tr>
          </w:tbl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lang w:bidi="ar-MA"/>
              </w:rPr>
            </w:pPr>
            <w:r w:rsidRPr="00E50303">
              <w:rPr>
                <w:sz w:val="22"/>
                <w:szCs w:val="22"/>
                <w:rtl/>
                <w:lang w:bidi="ar-MA"/>
              </w:rPr>
              <w:t>2.4 طبيعة التماس بين المجموعة و السطح.</w:t>
            </w:r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  <w:r w:rsidRPr="00E50303">
              <w:rPr>
                <w:sz w:val="22"/>
                <w:szCs w:val="22"/>
                <w:rtl/>
                <w:lang w:bidi="ar-MA"/>
              </w:rPr>
              <w:t xml:space="preserve">من خلال السؤال السابق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 w:val="22"/>
                  <w:szCs w:val="22"/>
                  <w:lang w:bidi="ar-MA"/>
                </w:rPr>
                <m:t>≠</m:t>
              </m:r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4</m:t>
                  </m:r>
                </m:sub>
              </m:sSub>
            </m:oMath>
            <w:r w:rsidRPr="00E50303">
              <w:rPr>
                <w:sz w:val="22"/>
                <w:szCs w:val="22"/>
                <w:rtl/>
                <w:lang w:bidi="ar-MA"/>
              </w:rPr>
              <w:t xml:space="preserve"> حركة مستقيمية غير منتظمة ، و حسب مبدأ القصور الجسم ليس معزول</w:t>
            </w:r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  <w:r w:rsidRPr="00E50303">
              <w:rPr>
                <w:sz w:val="22"/>
                <w:szCs w:val="22"/>
                <w:lang w:bidi="ar-MA"/>
              </w:rPr>
              <w:sym w:font="Wingdings 3" w:char="F0C9"/>
            </w:r>
            <w:r w:rsidRPr="00E50303">
              <w:rPr>
                <w:sz w:val="22"/>
                <w:szCs w:val="22"/>
                <w:rtl/>
                <w:lang w:bidi="ar-MA"/>
              </w:rPr>
              <w:t>التماس بين المجموعة و السطح</w:t>
            </w:r>
            <w:r w:rsidRPr="00E50303">
              <w:rPr>
                <w:rFonts w:hint="cs"/>
                <w:sz w:val="22"/>
                <w:szCs w:val="22"/>
                <w:rtl/>
                <w:lang w:bidi="ar-MA"/>
              </w:rPr>
              <w:t xml:space="preserve"> بدون احتكاك</w:t>
            </w:r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  <w:r w:rsidRPr="00E50303">
              <w:rPr>
                <w:sz w:val="22"/>
                <w:szCs w:val="22"/>
                <w:rtl/>
                <w:lang w:bidi="ar-MA"/>
              </w:rPr>
              <w:t xml:space="preserve">3- </w:t>
            </w:r>
            <w:r w:rsidRPr="00E50303">
              <w:rPr>
                <w:rStyle w:val="lev"/>
                <w:b w:val="0"/>
                <w:bCs w:val="0"/>
                <w:sz w:val="22"/>
                <w:szCs w:val="22"/>
                <w:rtl/>
              </w:rPr>
              <w:t xml:space="preserve">لا يمكن اعتباره المعلم </w:t>
            </w:r>
            <w:r w:rsidRPr="00E50303">
              <w:rPr>
                <w:sz w:val="22"/>
                <w:szCs w:val="22"/>
                <w:rtl/>
                <w:lang w:bidi="ar-MA"/>
              </w:rPr>
              <w:t xml:space="preserve">المرتبط بالنقطة </w:t>
            </w:r>
            <w:r w:rsidRPr="00E50303">
              <w:rPr>
                <w:sz w:val="22"/>
                <w:szCs w:val="22"/>
                <w:lang w:bidi="ar-MA"/>
              </w:rPr>
              <w:t>A</w:t>
            </w:r>
            <w:r w:rsidRPr="00E50303">
              <w:rPr>
                <w:rStyle w:val="lev"/>
                <w:b w:val="0"/>
                <w:bCs w:val="0"/>
                <w:sz w:val="22"/>
                <w:szCs w:val="22"/>
                <w:rtl/>
              </w:rPr>
              <w:t xml:space="preserve"> </w:t>
            </w:r>
            <w:proofErr w:type="spellStart"/>
            <w:r w:rsidRPr="00E50303">
              <w:rPr>
                <w:rStyle w:val="lev"/>
                <w:b w:val="0"/>
                <w:bCs w:val="0"/>
                <w:sz w:val="22"/>
                <w:szCs w:val="22"/>
                <w:rtl/>
              </w:rPr>
              <w:t>غاليليا</w:t>
            </w:r>
            <w:proofErr w:type="spellEnd"/>
            <w:r w:rsidRPr="00E50303">
              <w:rPr>
                <w:rStyle w:val="lev"/>
                <w:b w:val="0"/>
                <w:bCs w:val="0"/>
                <w:sz w:val="22"/>
                <w:szCs w:val="22"/>
                <w:rtl/>
              </w:rPr>
              <w:t xml:space="preserve"> </w:t>
            </w:r>
            <w:r w:rsidRPr="00E50303">
              <w:rPr>
                <w:sz w:val="22"/>
                <w:szCs w:val="22"/>
                <w:rtl/>
                <w:lang w:bidi="ar-MA"/>
              </w:rPr>
              <w:t xml:space="preserve"> لان حركة مركز القصور بالنسبة لهذا المعلم لن تكون مستقيمية</w:t>
            </w:r>
          </w:p>
        </w:tc>
      </w:tr>
      <w:tr w:rsidR="00C244E9" w:rsidRPr="00E50303" w:rsidTr="00E50303">
        <w:trPr>
          <w:jc w:val="center"/>
        </w:trPr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244E9" w:rsidRPr="00E50303" w:rsidRDefault="00C244E9" w:rsidP="00E50303">
            <w:pPr>
              <w:bidi/>
              <w:jc w:val="center"/>
              <w:rPr>
                <w:rFonts w:cs="Arabic Transparent"/>
                <w:sz w:val="22"/>
                <w:szCs w:val="22"/>
                <w:rtl/>
                <w:lang w:bidi="ar-MA"/>
              </w:rPr>
            </w:pPr>
            <w:r w:rsidRPr="00E50303">
              <w:rPr>
                <w:rFonts w:ascii="Andalus" w:hAnsi="Andalus" w:cs="Andalus" w:hint="cs"/>
                <w:sz w:val="22"/>
                <w:szCs w:val="22"/>
                <w:rtl/>
                <w:lang w:bidi="ar-MA"/>
              </w:rPr>
              <w:t>تمرين 2 (7ن )</w:t>
            </w:r>
          </w:p>
        </w:tc>
      </w:tr>
      <w:tr w:rsidR="00C244E9" w:rsidRPr="00E50303" w:rsidTr="00E50303">
        <w:trPr>
          <w:trHeight w:val="3085"/>
          <w:jc w:val="center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244E9" w:rsidRPr="00E50303" w:rsidRDefault="00C244E9" w:rsidP="00E50303">
            <w:pPr>
              <w:tabs>
                <w:tab w:val="left" w:pos="1560"/>
                <w:tab w:val="left" w:pos="8762"/>
              </w:tabs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1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- </w:t>
            </w:r>
            <w:proofErr w:type="gramStart"/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حركة</w:t>
            </w:r>
            <w:proofErr w:type="gramEnd"/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G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مركزة قصور الحامل الذاتي 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(S)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؟</w:t>
            </w:r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rtl/>
                <w:lang w:bidi="ar-MA"/>
              </w:rPr>
            </w:pPr>
            <w:r w:rsidRPr="00E50303">
              <w:rPr>
                <w:rFonts w:hint="cs"/>
                <w:sz w:val="22"/>
                <w:szCs w:val="22"/>
                <w:rtl/>
                <w:lang w:bidi="ar-MA"/>
              </w:rPr>
              <w:t xml:space="preserve">حركة مستقيمية منتظمة لان المسار مستقيمي و المسافات المقطوعة خلال نفس المدة </w:t>
            </w:r>
            <w:r w:rsidRPr="00E50303">
              <w:rPr>
                <w:rFonts w:hint="cs"/>
                <w:sz w:val="22"/>
                <w:szCs w:val="22"/>
                <w:lang w:bidi="ar-MA"/>
              </w:rPr>
              <w:sym w:font="Symbol" w:char="F074"/>
            </w:r>
            <w:r w:rsidRPr="00E50303">
              <w:rPr>
                <w:rFonts w:hint="cs"/>
                <w:sz w:val="22"/>
                <w:szCs w:val="22"/>
                <w:rtl/>
                <w:lang w:bidi="ar-MA"/>
              </w:rPr>
              <w:t xml:space="preserve"> تبقى </w:t>
            </w:r>
            <w:proofErr w:type="spellStart"/>
            <w:r w:rsidRPr="00E50303">
              <w:rPr>
                <w:rFonts w:hint="cs"/>
                <w:sz w:val="22"/>
                <w:szCs w:val="22"/>
                <w:rtl/>
                <w:lang w:bidi="ar-MA"/>
              </w:rPr>
              <w:t>تابثة</w:t>
            </w:r>
            <w:proofErr w:type="spellEnd"/>
          </w:p>
          <w:p w:rsidR="00E50303" w:rsidRPr="00E50303" w:rsidRDefault="00C244E9" w:rsidP="00E50303">
            <w:pPr>
              <w:bidi/>
              <w:ind w:firstLine="2"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2- السرعة المتوسطة 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V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لحركة مركز قصور الحامل الذاتي 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(S)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خلال حركته 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من الموضع 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M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vertAlign w:val="subscript"/>
                <w:lang w:bidi="ar-MA"/>
              </w:rPr>
              <w:t xml:space="preserve">0 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>إلى</w:t>
            </w:r>
            <w:proofErr w:type="gramEnd"/>
            <w:r w:rsidR="00E50303" w:rsidRPr="00E50303">
              <w:rPr>
                <w:rFonts w:asciiTheme="majorBidi" w:hAnsiTheme="majorBidi" w:cstheme="majorBidi" w:hint="cs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>9</w:t>
            </w:r>
            <w:r w:rsidR="00E50303" w:rsidRPr="00E50303">
              <w:rPr>
                <w:rFonts w:asciiTheme="majorBidi" w:hAnsiTheme="majorBidi" w:cstheme="majorBidi" w:hint="cs"/>
                <w:color w:val="000000" w:themeColor="text1"/>
                <w:sz w:val="22"/>
                <w:szCs w:val="22"/>
                <w:rtl/>
                <w:lang w:bidi="ar-MA"/>
              </w:rPr>
              <w:t>:</w:t>
            </w:r>
          </w:p>
          <w:p w:rsidR="00C244E9" w:rsidRPr="00E50303" w:rsidRDefault="00C91422" w:rsidP="00E50303">
            <w:pPr>
              <w:bidi/>
              <w:ind w:firstLine="2"/>
              <w:jc w:val="center"/>
              <w:rPr>
                <w:rFonts w:asciiTheme="majorBidi" w:hAnsiTheme="majorBidi" w:cstheme="majorBidi"/>
                <w:color w:val="FF0000"/>
                <w:sz w:val="22"/>
                <w:szCs w:val="22"/>
                <w:rtl/>
              </w:rPr>
            </w:pP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sSubPr>
                <m:e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 xml:space="preserve"> </m:t>
                  </m:r>
                </m:sub>
              </m:sSub>
              <m:r>
                <w:rPr>
                  <w:rFonts w:ascii="Cambria Math"/>
                  <w:sz w:val="22"/>
                  <w:szCs w:val="22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MA"/>
                        </w:rPr>
                      </m:ctrlPr>
                    </m:sSubPr>
                    <m:e/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9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9</m:t>
                  </m:r>
                  <m:r>
                    <w:rPr>
                      <w:rFonts w:ascii="Cambria Math"/>
                      <w:sz w:val="22"/>
                      <w:szCs w:val="22"/>
                      <w:lang w:bidi="ar-MA"/>
                    </w:rPr>
                    <m:t>.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τ</m:t>
                  </m:r>
                </m:den>
              </m:f>
            </m:oMath>
            <w:r w:rsidR="00E50303"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=0,5m/s</w:t>
            </w:r>
          </w:p>
          <w:p w:rsidR="00E50303" w:rsidRPr="00E50303" w:rsidRDefault="00C244E9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3- مميزات متجهة السرعة 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و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ت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مثلها على الشكل با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ل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سلم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0</w:t>
            </w:r>
            <w:proofErr w:type="gramStart"/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,2m/s</w:t>
            </w:r>
            <w:proofErr w:type="gramEnd"/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sym w:font="Wingdings 3" w:char="F022"/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 xml:space="preserve"> 1cm  </w:t>
            </w:r>
            <w:r w:rsidRPr="00E50303">
              <w:rPr>
                <w:rFonts w:asciiTheme="majorBidi" w:hAnsiTheme="majorBidi" w:cstheme="majorBidi"/>
                <w:color w:val="FF0000"/>
                <w:sz w:val="22"/>
                <w:szCs w:val="22"/>
                <w:rtl/>
              </w:rPr>
              <w:t>.</w:t>
            </w:r>
          </w:p>
          <w:p w:rsidR="00E50303" w:rsidRPr="00E50303" w:rsidRDefault="00E50303" w:rsidP="00556649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عند الموضع 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 xml:space="preserve">1 </w:t>
            </w:r>
            <w:r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vertAlign w:val="subscript"/>
                <w:rtl/>
                <w:lang w:bidi="ar-MA"/>
              </w:rPr>
              <w:t xml:space="preserve">                                                       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</w:p>
          <w:p w:rsidR="00E50303" w:rsidRPr="00E50303" w:rsidRDefault="00E50303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  <w:lang w:bidi="ar-MA"/>
              </w:rPr>
            </w:pPr>
            <w:proofErr w:type="spellStart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لاصل</w:t>
            </w:r>
            <w:proofErr w:type="spellEnd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: 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>1</w:t>
            </w:r>
          </w:p>
          <w:p w:rsidR="00E50303" w:rsidRPr="00E50303" w:rsidRDefault="00E50303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  <w:proofErr w:type="gramStart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لاتجاه :</w:t>
            </w:r>
            <w:proofErr w:type="gramEnd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المستقيم المسار</w:t>
            </w:r>
          </w:p>
          <w:p w:rsidR="00E50303" w:rsidRPr="00556649" w:rsidRDefault="00E50303" w:rsidP="00E50303">
            <w:pPr>
              <w:bidi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  <w:proofErr w:type="gramStart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لمنحي :</w:t>
            </w:r>
            <w:proofErr w:type="gramEnd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وفق منحى الحركة</w:t>
            </w:r>
          </w:p>
          <w:p w:rsidR="00556649" w:rsidRDefault="00E50303" w:rsidP="00E50303">
            <w:pPr>
              <w:bidi/>
              <w:ind w:firstLine="2"/>
              <w:jc w:val="center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proofErr w:type="gramStart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لشدة :</w:t>
            </w:r>
            <w:proofErr w:type="gramEnd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1</m:t>
                      </m:r>
                    </m:sub>
                  </m:sSub>
                </m:e>
                <m:sub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 xml:space="preserve"> </m:t>
                  </m:r>
                </m:sub>
              </m:sSub>
              <m:r>
                <w:rPr>
                  <w:rFonts w:ascii="Cambria Math"/>
                  <w:sz w:val="22"/>
                  <w:szCs w:val="22"/>
                  <w:lang w:bidi="ar-MA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 w:val="22"/>
                      <w:szCs w:val="22"/>
                      <w:lang w:bidi="ar-MA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2"/>
                          <w:szCs w:val="22"/>
                          <w:lang w:bidi="ar-MA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M</m:t>
                      </m:r>
                    </m:e>
                    <m:sub>
                      <m:r>
                        <w:rPr>
                          <w:rFonts w:ascii="Cambria Math" w:hAnsi="Cambria Math"/>
                          <w:sz w:val="22"/>
                          <w:szCs w:val="22"/>
                          <w:lang w:bidi="ar-MA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2</m:t>
                  </m:r>
                  <m:r>
                    <w:rPr>
                      <w:rFonts w:ascii="Cambria Math"/>
                      <w:sz w:val="22"/>
                      <w:szCs w:val="22"/>
                      <w:lang w:bidi="ar-MA"/>
                    </w:rPr>
                    <m:t>.</m:t>
                  </m:r>
                  <m:r>
                    <w:rPr>
                      <w:rFonts w:ascii="Cambria Math" w:hAnsi="Cambria Math"/>
                      <w:sz w:val="22"/>
                      <w:szCs w:val="22"/>
                      <w:lang w:bidi="ar-MA"/>
                    </w:rPr>
                    <m:t>τ</m:t>
                  </m:r>
                </m:den>
              </m:f>
            </m:oMath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=0,5m/s</w:t>
            </w:r>
            <w:r w:rsidR="00556649"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</w:p>
          <w:p w:rsidR="00C244E9" w:rsidRDefault="00556649" w:rsidP="00556649">
            <w:pPr>
              <w:bidi/>
              <w:ind w:firstLine="2"/>
              <w:jc w:val="center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proofErr w:type="spellStart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لثمثيل</w:t>
            </w:r>
            <w:proofErr w:type="spellEnd"/>
          </w:p>
          <w:p w:rsidR="00556649" w:rsidRPr="00E50303" w:rsidRDefault="00556649" w:rsidP="00556649">
            <w:pPr>
              <w:bidi/>
              <w:ind w:firstLine="2"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>
              <w:object w:dxaOrig="2040" w:dyaOrig="585">
                <v:shape id="_x0000_i1037" type="#_x0000_t75" style="width:123.75pt;height:39.75pt" o:ole="">
                  <v:imagedata r:id="rId35" o:title=""/>
                </v:shape>
                <o:OLEObject Type="Embed" ProgID="PBrush" ShapeID="_x0000_i1037" DrawAspect="Content" ObjectID="_1481962454" r:id="rId36"/>
              </w:object>
            </w:r>
          </w:p>
          <w:p w:rsidR="00E50303" w:rsidRPr="00E50303" w:rsidRDefault="00C244E9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4-1 م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لء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الجدول  </w:t>
            </w:r>
            <w:r w:rsidRPr="00E50303">
              <w:rPr>
                <w:rFonts w:asciiTheme="majorBidi" w:hAnsiTheme="majorBidi" w:cstheme="majorBidi"/>
                <w:color w:val="FF0000"/>
                <w:sz w:val="22"/>
                <w:szCs w:val="22"/>
                <w:rtl/>
              </w:rPr>
              <w:t xml:space="preserve"> .</w:t>
            </w:r>
            <w:proofErr w:type="gramEnd"/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>1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  أصلا </w:t>
            </w:r>
            <w:proofErr w:type="spellStart"/>
            <w:r w:rsidR="00E50303"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للأفاصيل</w:t>
            </w:r>
            <w:proofErr w:type="spellEnd"/>
            <w:r w:rsidR="00E50303"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="00E50303"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و 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 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M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lang w:bidi="ar-MA"/>
              </w:rPr>
              <w:t>3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  <w:lang w:bidi="ar-MA"/>
              </w:rPr>
              <w:t xml:space="preserve">  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أصلا للتواريخ</w:t>
            </w:r>
          </w:p>
          <w:tbl>
            <w:tblPr>
              <w:tblpPr w:leftFromText="141" w:rightFromText="141" w:vertAnchor="text" w:horzAnchor="page" w:tblpXSpec="center" w:tblpY="329"/>
              <w:tblOverlap w:val="never"/>
              <w:bidiVisual/>
              <w:tblW w:w="5104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0A0"/>
            </w:tblPr>
            <w:tblGrid>
              <w:gridCol w:w="992"/>
              <w:gridCol w:w="626"/>
              <w:gridCol w:w="510"/>
              <w:gridCol w:w="566"/>
              <w:gridCol w:w="567"/>
              <w:gridCol w:w="567"/>
              <w:gridCol w:w="567"/>
              <w:gridCol w:w="709"/>
            </w:tblGrid>
            <w:tr w:rsidR="00E50303" w:rsidRPr="00E50303" w:rsidTr="00E50303">
              <w:tc>
                <w:tcPr>
                  <w:tcW w:w="992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M</w:t>
                  </w: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lang w:bidi="ar-MA"/>
                    </w:rPr>
                    <w:t>i</w:t>
                  </w:r>
                </w:p>
              </w:tc>
              <w:tc>
                <w:tcPr>
                  <w:tcW w:w="626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M</w:t>
                  </w: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lang w:bidi="ar-MA"/>
                    </w:rPr>
                    <w:t>0</w:t>
                  </w:r>
                </w:p>
              </w:tc>
              <w:tc>
                <w:tcPr>
                  <w:tcW w:w="510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M</w:t>
                  </w: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lang w:bidi="ar-MA"/>
                    </w:rPr>
                    <w:t>1</w:t>
                  </w:r>
                </w:p>
              </w:tc>
              <w:tc>
                <w:tcPr>
                  <w:tcW w:w="566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M</w:t>
                  </w: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lang w:bidi="ar-MA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M</w:t>
                  </w: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lang w:bidi="ar-MA"/>
                    </w:rPr>
                    <w:t>3</w:t>
                  </w:r>
                </w:p>
              </w:tc>
              <w:tc>
                <w:tcPr>
                  <w:tcW w:w="567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M</w:t>
                  </w: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lang w:bidi="ar-MA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M</w:t>
                  </w: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lang w:bidi="ar-MA"/>
                    </w:rPr>
                    <w:t>5</w:t>
                  </w:r>
                </w:p>
              </w:tc>
              <w:tc>
                <w:tcPr>
                  <w:tcW w:w="709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M</w:t>
                  </w: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vertAlign w:val="subscript"/>
                      <w:lang w:bidi="ar-MA"/>
                    </w:rPr>
                    <w:t>6</w:t>
                  </w:r>
                </w:p>
              </w:tc>
            </w:tr>
            <w:tr w:rsidR="00E50303" w:rsidRPr="00E50303" w:rsidTr="00E50303">
              <w:tc>
                <w:tcPr>
                  <w:tcW w:w="992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t (ms)</w:t>
                  </w:r>
                </w:p>
              </w:tc>
              <w:tc>
                <w:tcPr>
                  <w:tcW w:w="626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-120</w:t>
                  </w:r>
                </w:p>
              </w:tc>
              <w:tc>
                <w:tcPr>
                  <w:tcW w:w="510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-80</w:t>
                  </w:r>
                </w:p>
              </w:tc>
              <w:tc>
                <w:tcPr>
                  <w:tcW w:w="566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-40</w:t>
                  </w:r>
                </w:p>
              </w:tc>
              <w:tc>
                <w:tcPr>
                  <w:tcW w:w="567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0</w:t>
                  </w:r>
                </w:p>
              </w:tc>
              <w:tc>
                <w:tcPr>
                  <w:tcW w:w="567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40</w:t>
                  </w:r>
                </w:p>
              </w:tc>
              <w:tc>
                <w:tcPr>
                  <w:tcW w:w="567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80</w:t>
                  </w:r>
                </w:p>
              </w:tc>
              <w:tc>
                <w:tcPr>
                  <w:tcW w:w="709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120</w:t>
                  </w:r>
                </w:p>
              </w:tc>
            </w:tr>
            <w:tr w:rsidR="00E50303" w:rsidRPr="00E50303" w:rsidTr="00E50303">
              <w:tc>
                <w:tcPr>
                  <w:tcW w:w="992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x  (cm)</w:t>
                  </w:r>
                </w:p>
              </w:tc>
              <w:tc>
                <w:tcPr>
                  <w:tcW w:w="626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-2</w:t>
                  </w:r>
                </w:p>
              </w:tc>
              <w:tc>
                <w:tcPr>
                  <w:tcW w:w="510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0</w:t>
                  </w:r>
                </w:p>
              </w:tc>
              <w:tc>
                <w:tcPr>
                  <w:tcW w:w="566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2</w:t>
                  </w:r>
                </w:p>
              </w:tc>
              <w:tc>
                <w:tcPr>
                  <w:tcW w:w="567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4</w:t>
                  </w:r>
                </w:p>
              </w:tc>
              <w:tc>
                <w:tcPr>
                  <w:tcW w:w="567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6</w:t>
                  </w:r>
                </w:p>
              </w:tc>
              <w:tc>
                <w:tcPr>
                  <w:tcW w:w="567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8</w:t>
                  </w:r>
                </w:p>
              </w:tc>
              <w:tc>
                <w:tcPr>
                  <w:tcW w:w="709" w:type="dxa"/>
                </w:tcPr>
                <w:p w:rsidR="00E50303" w:rsidRPr="00E50303" w:rsidRDefault="00E50303" w:rsidP="00E50303">
                  <w:pPr>
                    <w:bidi/>
                    <w:jc w:val="center"/>
                    <w:rPr>
                      <w:rFonts w:asciiTheme="majorBidi" w:hAnsiTheme="majorBidi" w:cstheme="majorBidi"/>
                      <w:sz w:val="22"/>
                      <w:szCs w:val="22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/>
                      <w:sz w:val="22"/>
                      <w:szCs w:val="22"/>
                      <w:lang w:bidi="ar-MA"/>
                    </w:rPr>
                    <w:t>10</w:t>
                  </w:r>
                </w:p>
              </w:tc>
            </w:tr>
          </w:tbl>
          <w:p w:rsidR="00E50303" w:rsidRPr="00E50303" w:rsidRDefault="00E50303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</w:p>
          <w:p w:rsidR="00E50303" w:rsidRPr="00E50303" w:rsidRDefault="00E50303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</w:p>
          <w:p w:rsidR="00E50303" w:rsidRPr="00E50303" w:rsidRDefault="00E50303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</w:pPr>
          </w:p>
          <w:p w:rsidR="00C244E9" w:rsidRDefault="00C244E9" w:rsidP="00E50303">
            <w:pPr>
              <w:bidi/>
              <w:ind w:left="34"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lang w:bidi="ar-MA"/>
              </w:rPr>
            </w:pPr>
          </w:p>
          <w:p w:rsidR="00E50303" w:rsidRPr="00E50303" w:rsidRDefault="00E50303" w:rsidP="00E50303">
            <w:pPr>
              <w:bidi/>
              <w:ind w:left="34"/>
              <w:jc w:val="center"/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  <w:lang w:bidi="ar-MA"/>
              </w:rPr>
            </w:pPr>
          </w:p>
          <w:p w:rsidR="00C244E9" w:rsidRPr="00E50303" w:rsidRDefault="00C244E9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4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-2- منحنى تغير 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لأفصول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x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بدلالة الزمن 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t</w:t>
            </w:r>
            <w:r w:rsidRPr="00E50303">
              <w:rPr>
                <w:rFonts w:asciiTheme="majorBidi" w:hAnsiTheme="majorBidi" w:cstheme="majorBidi"/>
                <w:color w:val="FF0000"/>
                <w:sz w:val="22"/>
                <w:szCs w:val="22"/>
                <w:rtl/>
              </w:rPr>
              <w:t>.</w:t>
            </w:r>
          </w:p>
          <w:p w:rsidR="00E50303" w:rsidRPr="00E50303" w:rsidRDefault="00E50303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E50303">
              <w:rPr>
                <w:sz w:val="22"/>
                <w:szCs w:val="22"/>
              </w:rPr>
              <w:object w:dxaOrig="5100" w:dyaOrig="3600">
                <v:shape id="_x0000_i1038" type="#_x0000_t75" style="width:252.75pt;height:124.5pt" o:ole="">
                  <v:imagedata r:id="rId37" o:title=""/>
                </v:shape>
                <o:OLEObject Type="Embed" ProgID="PBrush" ShapeID="_x0000_i1038" DrawAspect="Content" ObjectID="_1481962455" r:id="rId38"/>
              </w:object>
            </w:r>
          </w:p>
          <w:p w:rsidR="00C244E9" w:rsidRDefault="00C244E9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  <w:proofErr w:type="gramStart"/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>4-3-  انطلاقا</w:t>
            </w:r>
            <w:proofErr w:type="gramEnd"/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من المنحنى المعادلة الزمنية لحركة الحامل الذاتي 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(S)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/>
                <w:color w:val="FF0000"/>
                <w:sz w:val="22"/>
                <w:szCs w:val="22"/>
                <w:rtl/>
              </w:rPr>
              <w:t>.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x(t)=0,5.t+4.10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vertAlign w:val="superscript"/>
                <w:lang w:bidi="ar-MA"/>
              </w:rPr>
              <w:t>-2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 xml:space="preserve"> (m)</w:t>
            </w:r>
          </w:p>
          <w:p w:rsidR="00E50303" w:rsidRDefault="00E50303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</w:p>
          <w:p w:rsidR="00E50303" w:rsidRDefault="00E50303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</w:p>
          <w:p w:rsidR="00E50303" w:rsidRDefault="00E50303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</w:p>
          <w:p w:rsidR="00E50303" w:rsidRDefault="00E50303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</w:p>
          <w:p w:rsidR="00E50303" w:rsidRDefault="00E50303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</w:p>
          <w:p w:rsidR="00E50303" w:rsidRDefault="00E50303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</w:pPr>
          </w:p>
          <w:p w:rsidR="00E50303" w:rsidRPr="00E50303" w:rsidRDefault="00E50303" w:rsidP="00E50303">
            <w:pPr>
              <w:tabs>
                <w:tab w:val="left" w:pos="176"/>
              </w:tabs>
              <w:bidi/>
              <w:ind w:left="34"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</w:p>
          <w:p w:rsidR="00C244E9" w:rsidRPr="00E50303" w:rsidRDefault="00C244E9" w:rsidP="00E50303">
            <w:pPr>
              <w:bidi/>
              <w:jc w:val="center"/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</w:pP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4-4 </w:t>
            </w:r>
            <w:r w:rsidRPr="00E50303">
              <w:rPr>
                <w:rFonts w:asciiTheme="majorBidi" w:hAnsiTheme="majorBidi" w:cstheme="majorBidi" w:hint="cs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مبيانيا تاريخ و موضع التحاق  الحامل الذاتي 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 xml:space="preserve">(S’) 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بالحامل الذاتي 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(S)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 w:hint="cs"/>
                <w:color w:val="000000" w:themeColor="text1"/>
                <w:sz w:val="22"/>
                <w:szCs w:val="22"/>
                <w:rtl/>
              </w:rPr>
              <w:t>هي نقطة تقاطع المنحنيين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rtl/>
              </w:rPr>
              <w:t xml:space="preserve"> </w:t>
            </w:r>
            <w:r w:rsidR="00E50303" w:rsidRPr="00E50303">
              <w:rPr>
                <w:sz w:val="22"/>
                <w:szCs w:val="22"/>
              </w:rPr>
              <w:object w:dxaOrig="5101" w:dyaOrig="3600">
                <v:shape id="_x0000_i1039" type="#_x0000_t75" style="width:246pt;height:122.25pt" o:ole="">
                  <v:imagedata r:id="rId39" o:title=""/>
                </v:shape>
                <o:OLEObject Type="Embed" ProgID="PBrush" ShapeID="_x0000_i1039" DrawAspect="Content" ObjectID="_1481962456" r:id="rId40"/>
              </w:object>
            </w:r>
          </w:p>
          <w:p w:rsidR="00C244E9" w:rsidRPr="00E50303" w:rsidRDefault="00E50303" w:rsidP="00E50303">
            <w:pPr>
              <w:bidi/>
              <w:jc w:val="center"/>
              <w:rPr>
                <w:rFonts w:cs="Arabic Transparent"/>
                <w:sz w:val="22"/>
                <w:szCs w:val="22"/>
                <w:rtl/>
                <w:lang w:bidi="ar-MA"/>
              </w:rPr>
            </w:pPr>
            <w:r w:rsidRPr="00E50303">
              <w:rPr>
                <w:sz w:val="22"/>
                <w:szCs w:val="22"/>
                <w:lang w:bidi="ar-MA"/>
              </w:rPr>
              <w:t>t=160ms ; x=12cm</w:t>
            </w:r>
          </w:p>
        </w:tc>
      </w:tr>
      <w:tr w:rsidR="00C244E9" w:rsidRPr="00E50303" w:rsidTr="00E50303">
        <w:trPr>
          <w:jc w:val="center"/>
        </w:trPr>
        <w:tc>
          <w:tcPr>
            <w:tcW w:w="10774" w:type="dxa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  <w:vAlign w:val="center"/>
          </w:tcPr>
          <w:p w:rsidR="00C244E9" w:rsidRPr="00E50303" w:rsidRDefault="00C244E9" w:rsidP="00E50303">
            <w:pPr>
              <w:bidi/>
              <w:jc w:val="center"/>
              <w:rPr>
                <w:rFonts w:cs="Arabic Transparent"/>
                <w:sz w:val="22"/>
                <w:szCs w:val="22"/>
                <w:rtl/>
                <w:lang w:bidi="ar-MA"/>
              </w:rPr>
            </w:pPr>
            <w:r w:rsidRPr="00E50303">
              <w:rPr>
                <w:rFonts w:ascii="Andalus" w:hAnsi="Andalus" w:cs="Andalus" w:hint="cs"/>
                <w:sz w:val="22"/>
                <w:szCs w:val="22"/>
                <w:rtl/>
                <w:lang w:bidi="ar-MA"/>
              </w:rPr>
              <w:t>تمرين 3 (7ن )</w:t>
            </w:r>
          </w:p>
        </w:tc>
      </w:tr>
      <w:tr w:rsidR="00C244E9" w:rsidRPr="00E50303" w:rsidTr="00E50303">
        <w:trPr>
          <w:trHeight w:val="3615"/>
          <w:jc w:val="center"/>
        </w:trPr>
        <w:tc>
          <w:tcPr>
            <w:tcW w:w="10774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  <w:vAlign w:val="center"/>
          </w:tcPr>
          <w:p w:rsidR="00C244E9" w:rsidRPr="00E50303" w:rsidRDefault="00C244E9" w:rsidP="00E5030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  <w:r w:rsidRPr="00E50303">
              <w:rPr>
                <w:rFonts w:asciiTheme="majorBidi" w:hAnsiTheme="majorBidi" w:cstheme="majorBidi"/>
                <w:rtl/>
              </w:rPr>
              <w:t xml:space="preserve">1- </w:t>
            </w:r>
            <w:proofErr w:type="gramStart"/>
            <w:r w:rsidRPr="00E50303">
              <w:rPr>
                <w:rFonts w:asciiTheme="majorBidi" w:hAnsiTheme="majorBidi" w:cstheme="majorBidi"/>
                <w:rtl/>
              </w:rPr>
              <w:t>م</w:t>
            </w:r>
            <w:r w:rsidRPr="00E50303">
              <w:rPr>
                <w:rFonts w:asciiTheme="majorBidi" w:hAnsiTheme="majorBidi" w:cstheme="majorBidi" w:hint="cs"/>
                <w:rtl/>
              </w:rPr>
              <w:t>لء</w:t>
            </w:r>
            <w:proofErr w:type="gramEnd"/>
            <w:r w:rsidRPr="00E50303">
              <w:rPr>
                <w:rFonts w:asciiTheme="majorBidi" w:hAnsiTheme="majorBidi" w:cstheme="majorBidi"/>
                <w:rtl/>
              </w:rPr>
              <w:t xml:space="preserve"> الجدول.</w:t>
            </w:r>
          </w:p>
          <w:tbl>
            <w:tblPr>
              <w:tblpPr w:leftFromText="141" w:rightFromText="141" w:vertAnchor="text" w:horzAnchor="margin" w:tblpXSpec="center" w:tblpY="520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tblLayout w:type="fixed"/>
              <w:tblLook w:val="04A0"/>
            </w:tblPr>
            <w:tblGrid>
              <w:gridCol w:w="1413"/>
              <w:gridCol w:w="1081"/>
              <w:gridCol w:w="1045"/>
              <w:gridCol w:w="1449"/>
            </w:tblGrid>
            <w:tr w:rsidR="00E50303" w:rsidRPr="00E50303" w:rsidTr="00E50303">
              <w:trPr>
                <w:trHeight w:val="170"/>
              </w:trPr>
              <w:tc>
                <w:tcPr>
                  <w:tcW w:w="1413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  <w:position w:val="-12"/>
                      <w:lang w:bidi="ar-MA"/>
                    </w:rPr>
                    <w:object w:dxaOrig="540" w:dyaOrig="380">
                      <v:shape id="_x0000_i1040" type="#_x0000_t75" style="width:39pt;height:19.5pt" o:ole="">
                        <v:imagedata r:id="rId19" o:title=""/>
                      </v:shape>
                      <o:OLEObject Type="Embed" ProgID="Equation.3" ShapeID="_x0000_i1040" DrawAspect="Content" ObjectID="_1481962457" r:id="rId41"/>
                    </w:object>
                  </w:r>
                </w:p>
              </w:tc>
              <w:tc>
                <w:tcPr>
                  <w:tcW w:w="1081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  <w:position w:val="-12"/>
                      <w:lang w:bidi="ar-MA"/>
                    </w:rPr>
                    <w:object w:dxaOrig="460" w:dyaOrig="380">
                      <v:shape id="_x0000_i1041" type="#_x0000_t75" style="width:33pt;height:19.5pt" o:ole="">
                        <v:imagedata r:id="rId21" o:title=""/>
                      </v:shape>
                      <o:OLEObject Type="Embed" ProgID="Equation.3" ShapeID="_x0000_i1041" DrawAspect="Content" ObjectID="_1481962458" r:id="rId42"/>
                    </w:object>
                  </w:r>
                </w:p>
              </w:tc>
              <w:tc>
                <w:tcPr>
                  <w:tcW w:w="1045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  <w:position w:val="-10"/>
                      <w:lang w:bidi="ar-MA"/>
                    </w:rPr>
                    <w:object w:dxaOrig="460" w:dyaOrig="360">
                      <v:shape id="_x0000_i1042" type="#_x0000_t75" style="width:41.25pt;height:19.5pt" o:ole="">
                        <v:imagedata r:id="rId23" o:title=""/>
                      </v:shape>
                      <o:OLEObject Type="Embed" ProgID="Equation.3" ShapeID="_x0000_i1042" DrawAspect="Content" ObjectID="_1481962459" r:id="rId43"/>
                    </w:object>
                  </w:r>
                </w:p>
              </w:tc>
              <w:tc>
                <w:tcPr>
                  <w:tcW w:w="1449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  <w:position w:val="-12"/>
                      <w:lang w:bidi="ar-MA"/>
                    </w:rPr>
                    <w:object w:dxaOrig="499" w:dyaOrig="380">
                      <v:shape id="_x0000_i1043" type="#_x0000_t75" style="width:39.75pt;height:19.5pt" o:ole="">
                        <v:imagedata r:id="rId44" o:title=""/>
                      </v:shape>
                      <o:OLEObject Type="Embed" ProgID="Equation.3" ShapeID="_x0000_i1043" DrawAspect="Content" ObjectID="_1481962460" r:id="rId45"/>
                    </w:object>
                  </w:r>
                </w:p>
              </w:tc>
            </w:tr>
            <w:tr w:rsidR="00E50303" w:rsidRPr="00E50303" w:rsidTr="00E50303">
              <w:trPr>
                <w:trHeight w:val="170"/>
              </w:trPr>
              <w:tc>
                <w:tcPr>
                  <w:tcW w:w="1413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13</w:t>
                  </w:r>
                </w:p>
              </w:tc>
              <w:tc>
                <w:tcPr>
                  <w:tcW w:w="1081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8</w:t>
                  </w:r>
                </w:p>
              </w:tc>
              <w:tc>
                <w:tcPr>
                  <w:tcW w:w="1045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1</w:t>
                  </w:r>
                </w:p>
              </w:tc>
              <w:tc>
                <w:tcPr>
                  <w:tcW w:w="1449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16</w:t>
                  </w:r>
                </w:p>
              </w:tc>
            </w:tr>
            <w:tr w:rsidR="00E50303" w:rsidRPr="00E50303" w:rsidTr="00E50303">
              <w:trPr>
                <w:trHeight w:val="170"/>
              </w:trPr>
              <w:tc>
                <w:tcPr>
                  <w:tcW w:w="1413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14</w:t>
                  </w:r>
                </w:p>
              </w:tc>
              <w:tc>
                <w:tcPr>
                  <w:tcW w:w="1081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9</w:t>
                  </w:r>
                </w:p>
              </w:tc>
              <w:tc>
                <w:tcPr>
                  <w:tcW w:w="1045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 w:hint="cs"/>
                      <w:rtl/>
                    </w:rPr>
                    <w:t>0</w:t>
                  </w:r>
                </w:p>
              </w:tc>
              <w:tc>
                <w:tcPr>
                  <w:tcW w:w="1449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16</w:t>
                  </w:r>
                </w:p>
              </w:tc>
            </w:tr>
            <w:tr w:rsidR="00E50303" w:rsidRPr="00E50303" w:rsidTr="00E50303">
              <w:trPr>
                <w:trHeight w:val="170"/>
              </w:trPr>
              <w:tc>
                <w:tcPr>
                  <w:tcW w:w="1413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(K</w:t>
                  </w:r>
                  <w:proofErr w:type="gramStart"/>
                  <w:r w:rsidRPr="00E50303">
                    <w:rPr>
                      <w:rFonts w:asciiTheme="majorBidi" w:hAnsiTheme="majorBidi" w:cstheme="majorBidi"/>
                    </w:rPr>
                    <w:t>)</w:t>
                  </w:r>
                  <w:r w:rsidRPr="00E50303">
                    <w:rPr>
                      <w:rFonts w:asciiTheme="majorBidi" w:hAnsiTheme="majorBidi" w:cstheme="majorBidi"/>
                      <w:vertAlign w:val="superscript"/>
                    </w:rPr>
                    <w:t>2</w:t>
                  </w:r>
                  <w:proofErr w:type="gramEnd"/>
                  <w:r w:rsidRPr="00E50303">
                    <w:rPr>
                      <w:rFonts w:asciiTheme="majorBidi" w:hAnsiTheme="majorBidi" w:cstheme="majorBidi"/>
                    </w:rPr>
                    <w:t>(L)</w:t>
                  </w:r>
                  <w:r w:rsidRPr="00E50303">
                    <w:rPr>
                      <w:rFonts w:asciiTheme="majorBidi" w:hAnsiTheme="majorBidi" w:cstheme="majorBidi"/>
                      <w:vertAlign w:val="superscript"/>
                    </w:rPr>
                    <w:t>8</w:t>
                  </w:r>
                  <w:r w:rsidRPr="00E50303">
                    <w:rPr>
                      <w:rFonts w:asciiTheme="majorBidi" w:hAnsiTheme="majorBidi" w:cstheme="majorBidi"/>
                    </w:rPr>
                    <w:t>(M)</w:t>
                  </w:r>
                  <w:r w:rsidRPr="00E50303">
                    <w:rPr>
                      <w:rFonts w:asciiTheme="majorBidi" w:hAnsiTheme="majorBidi" w:cstheme="majorBidi" w:hint="cs"/>
                      <w:vertAlign w:val="superscript"/>
                      <w:rtl/>
                    </w:rPr>
                    <w:t>3</w:t>
                  </w:r>
                </w:p>
              </w:tc>
              <w:tc>
                <w:tcPr>
                  <w:tcW w:w="1081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(K</w:t>
                  </w:r>
                  <w:proofErr w:type="gramStart"/>
                  <w:r w:rsidRPr="00E50303">
                    <w:rPr>
                      <w:rFonts w:asciiTheme="majorBidi" w:hAnsiTheme="majorBidi" w:cstheme="majorBidi"/>
                    </w:rPr>
                    <w:t>)</w:t>
                  </w:r>
                  <w:r w:rsidRPr="00E50303">
                    <w:rPr>
                      <w:rFonts w:asciiTheme="majorBidi" w:hAnsiTheme="majorBidi" w:cstheme="majorBidi"/>
                      <w:vertAlign w:val="superscript"/>
                    </w:rPr>
                    <w:t>2</w:t>
                  </w:r>
                  <w:proofErr w:type="gramEnd"/>
                  <w:r w:rsidRPr="00E50303">
                    <w:rPr>
                      <w:rFonts w:asciiTheme="majorBidi" w:hAnsiTheme="majorBidi" w:cstheme="majorBidi"/>
                    </w:rPr>
                    <w:t>(L)</w:t>
                  </w:r>
                  <w:r w:rsidRPr="00E50303">
                    <w:rPr>
                      <w:rFonts w:asciiTheme="majorBidi" w:hAnsiTheme="majorBidi" w:cstheme="majorBidi"/>
                      <w:vertAlign w:val="superscript"/>
                    </w:rPr>
                    <w:t>8</w:t>
                  </w:r>
                </w:p>
              </w:tc>
              <w:tc>
                <w:tcPr>
                  <w:tcW w:w="1045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  <w:rtl/>
                      <w:lang w:bidi="ar-MA"/>
                    </w:rPr>
                  </w:pPr>
                  <w:r w:rsidRPr="00E50303">
                    <w:rPr>
                      <w:rFonts w:asciiTheme="majorBidi" w:hAnsiTheme="majorBidi" w:cstheme="majorBidi" w:hint="cs"/>
                      <w:rtl/>
                      <w:lang w:bidi="ar-MA"/>
                    </w:rPr>
                    <w:t>بدون</w:t>
                  </w:r>
                </w:p>
              </w:tc>
              <w:tc>
                <w:tcPr>
                  <w:tcW w:w="1449" w:type="dxa"/>
                  <w:vAlign w:val="center"/>
                </w:tcPr>
                <w:p w:rsidR="00E50303" w:rsidRPr="00E50303" w:rsidRDefault="00E50303" w:rsidP="00E50303">
                  <w:pPr>
                    <w:pStyle w:val="Sansinterligne"/>
                    <w:jc w:val="center"/>
                    <w:rPr>
                      <w:rFonts w:asciiTheme="majorBidi" w:hAnsiTheme="majorBidi" w:cstheme="majorBidi"/>
                    </w:rPr>
                  </w:pPr>
                  <w:r w:rsidRPr="00E50303">
                    <w:rPr>
                      <w:rFonts w:asciiTheme="majorBidi" w:hAnsiTheme="majorBidi" w:cstheme="majorBidi"/>
                    </w:rPr>
                    <w:t>(K</w:t>
                  </w:r>
                  <w:proofErr w:type="gramStart"/>
                  <w:r w:rsidRPr="00E50303">
                    <w:rPr>
                      <w:rFonts w:asciiTheme="majorBidi" w:hAnsiTheme="majorBidi" w:cstheme="majorBidi"/>
                    </w:rPr>
                    <w:t>)</w:t>
                  </w:r>
                  <w:r w:rsidRPr="00E50303">
                    <w:rPr>
                      <w:rFonts w:asciiTheme="majorBidi" w:hAnsiTheme="majorBidi" w:cstheme="majorBidi"/>
                      <w:vertAlign w:val="superscript"/>
                    </w:rPr>
                    <w:t>2</w:t>
                  </w:r>
                  <w:proofErr w:type="gramEnd"/>
                  <w:r w:rsidRPr="00E50303">
                    <w:rPr>
                      <w:rFonts w:asciiTheme="majorBidi" w:hAnsiTheme="majorBidi" w:cstheme="majorBidi"/>
                    </w:rPr>
                    <w:t>(L)</w:t>
                  </w:r>
                  <w:r w:rsidRPr="00E50303">
                    <w:rPr>
                      <w:rFonts w:asciiTheme="majorBidi" w:hAnsiTheme="majorBidi" w:cstheme="majorBidi"/>
                      <w:vertAlign w:val="superscript"/>
                    </w:rPr>
                    <w:t>8</w:t>
                  </w:r>
                  <w:r w:rsidRPr="00E50303">
                    <w:rPr>
                      <w:rFonts w:asciiTheme="majorBidi" w:hAnsiTheme="majorBidi" w:cstheme="majorBidi"/>
                    </w:rPr>
                    <w:t>(M)</w:t>
                  </w:r>
                  <w:r w:rsidRPr="00E50303">
                    <w:rPr>
                      <w:rFonts w:asciiTheme="majorBidi" w:hAnsiTheme="majorBidi" w:cstheme="majorBidi"/>
                      <w:vertAlign w:val="superscript"/>
                    </w:rPr>
                    <w:t>8</w:t>
                  </w:r>
                </w:p>
              </w:tc>
            </w:tr>
          </w:tbl>
          <w:p w:rsidR="00E50303" w:rsidRPr="00E50303" w:rsidRDefault="00E50303" w:rsidP="00E5030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</w:p>
          <w:p w:rsidR="00E50303" w:rsidRPr="00E50303" w:rsidRDefault="00E50303" w:rsidP="00E5030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</w:p>
          <w:p w:rsidR="00E50303" w:rsidRPr="00E50303" w:rsidRDefault="00E50303" w:rsidP="00E5030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</w:p>
          <w:p w:rsidR="00E50303" w:rsidRPr="00E50303" w:rsidRDefault="00E50303" w:rsidP="00E5030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</w:p>
          <w:p w:rsidR="00E50303" w:rsidRDefault="00E50303" w:rsidP="00E5030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</w:p>
          <w:p w:rsidR="00E50303" w:rsidRDefault="00E50303" w:rsidP="00E5030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</w:p>
          <w:p w:rsidR="00E50303" w:rsidRPr="00E50303" w:rsidRDefault="00E50303" w:rsidP="00E5030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</w:p>
          <w:p w:rsidR="00E50303" w:rsidRPr="00E50303" w:rsidRDefault="00E50303" w:rsidP="00E50303">
            <w:pPr>
              <w:pStyle w:val="Sansinterligne"/>
              <w:jc w:val="center"/>
              <w:rPr>
                <w:rFonts w:asciiTheme="majorBidi" w:hAnsiTheme="majorBidi" w:cstheme="majorBidi"/>
              </w:rPr>
            </w:pPr>
          </w:p>
          <w:p w:rsidR="00C244E9" w:rsidRPr="00E50303" w:rsidRDefault="00C244E9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2-1- الشحنة الإجمالية لالكترونات</w:t>
            </w:r>
            <w:r w:rsidRPr="00E50303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بما </w:t>
            </w:r>
            <w:proofErr w:type="spellStart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ن</w:t>
            </w:r>
            <w:proofErr w:type="spellEnd"/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</w:rPr>
              <w:t>الذرة محايدة كهربائيا :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C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vertAlign w:val="superscript"/>
                <w:rtl/>
              </w:rPr>
              <w:t>18-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</w:rPr>
              <w:t>1,28.10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</w:rPr>
              <w:t>-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=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</w:rPr>
              <w:t>n</w:t>
            </w:r>
            <w:r w:rsidR="00E50303"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q</w:t>
            </w:r>
          </w:p>
          <w:p w:rsidR="00E50303" w:rsidRPr="00E50303" w:rsidRDefault="00C244E9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2-2- عدد الكترونات ذرة العنصر الكيميائي X</w:t>
            </w:r>
            <w:r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</w:rPr>
              <w:t>Z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،</w:t>
            </w:r>
          </w:p>
          <w:p w:rsidR="00E50303" w:rsidRPr="00E50303" w:rsidRDefault="00E50303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lang w:bidi="ar-MA"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</w:rPr>
              <w:t>=8</w:t>
            </w:r>
            <w:r w:rsidRPr="00E50303">
              <w:rPr>
                <w:rFonts w:asciiTheme="majorBidi" w:hAnsiTheme="majorBidi" w:cstheme="majorBidi"/>
                <w:sz w:val="22"/>
                <w:szCs w:val="22"/>
                <w:vertAlign w:val="superscript"/>
                <w:rtl/>
              </w:rPr>
              <w:t>19-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1,6.10</w:t>
            </w:r>
            <w:r w:rsidRPr="00E50303">
              <w:rPr>
                <w:rFonts w:asciiTheme="majorBidi" w:hAnsiTheme="majorBidi" w:cstheme="majorBidi"/>
                <w:sz w:val="22"/>
                <w:szCs w:val="22"/>
              </w:rPr>
              <w:t>/-</w:t>
            </w:r>
            <w:r w:rsidRPr="00E50303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E50303">
              <w:rPr>
                <w:rFonts w:asciiTheme="majorBidi" w:hAnsiTheme="majorBidi" w:cstheme="majorBidi"/>
                <w:b/>
                <w:bCs/>
                <w:sz w:val="22"/>
                <w:szCs w:val="22"/>
                <w:vertAlign w:val="superscript"/>
                <w:rtl/>
              </w:rPr>
              <w:t>18-</w:t>
            </w:r>
            <w:r w:rsidRPr="00E50303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1,28.10</w:t>
            </w:r>
            <w:r w:rsidRPr="00E50303">
              <w:rPr>
                <w:rFonts w:asciiTheme="majorBidi" w:hAnsiTheme="majorBidi" w:cstheme="majorBidi"/>
                <w:b/>
                <w:bCs/>
                <w:sz w:val="22"/>
                <w:szCs w:val="22"/>
                <w:rtl/>
              </w:rPr>
              <w:t xml:space="preserve"> </w:t>
            </w:r>
            <w:r w:rsidRPr="00E50303">
              <w:rPr>
                <w:rFonts w:asciiTheme="majorBidi" w:hAnsiTheme="majorBidi" w:cstheme="majorBidi"/>
                <w:b/>
                <w:bCs/>
                <w:sz w:val="22"/>
                <w:szCs w:val="22"/>
              </w:rPr>
              <w:t>-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=</w:t>
            </w:r>
            <w:r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</w:rPr>
              <w:t xml:space="preserve"> </w:t>
            </w:r>
            <w:r w:rsidRPr="00E50303">
              <w:rPr>
                <w:rFonts w:asciiTheme="majorBidi" w:hAnsiTheme="majorBidi" w:cstheme="majorBidi"/>
                <w:sz w:val="22"/>
                <w:szCs w:val="22"/>
              </w:rPr>
              <w:t>n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w:proofErr w:type="spellStart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>اي</w:t>
            </w:r>
            <w:proofErr w:type="spellEnd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/>
                <w:sz w:val="22"/>
                <w:szCs w:val="22"/>
                <w:lang w:bidi="ar-MA"/>
              </w:rPr>
              <w:t>Z=8</w:t>
            </w:r>
          </w:p>
          <w:p w:rsidR="00C244E9" w:rsidRPr="00E50303" w:rsidRDefault="00E50303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الذرة 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هي </w:t>
            </w:r>
            <w:r w:rsidRPr="00E50303">
              <w:rPr>
                <w:rFonts w:asciiTheme="majorBidi" w:hAnsiTheme="majorBidi" w:cstheme="majorBidi"/>
                <w:b/>
                <w:bCs/>
                <w:position w:val="-12"/>
                <w:sz w:val="22"/>
                <w:szCs w:val="22"/>
                <w:lang w:bidi="ar-MA"/>
              </w:rPr>
              <w:object w:dxaOrig="440" w:dyaOrig="380">
                <v:shape id="_x0000_i1044" type="#_x0000_t75" style="width:22.5pt;height:18.75pt" o:ole="">
                  <v:imagedata r:id="rId46" o:title=""/>
                </v:shape>
                <o:OLEObject Type="Embed" ProgID="Equation.3" ShapeID="_x0000_i1044" DrawAspect="Content" ObjectID="_1481962461" r:id="rId47"/>
              </w:object>
            </w:r>
            <w:r w:rsidRPr="00E50303">
              <w:rPr>
                <w:rFonts w:asciiTheme="majorBidi" w:hAnsiTheme="majorBidi" w:cstheme="majorBidi"/>
                <w:position w:val="-12"/>
                <w:sz w:val="22"/>
                <w:szCs w:val="22"/>
                <w:lang w:bidi="ar-MA"/>
              </w:rPr>
              <w:t xml:space="preserve"> </w:t>
            </w:r>
            <w:r w:rsidRPr="00E50303">
              <w:rPr>
                <w:rFonts w:asciiTheme="majorBidi" w:hAnsiTheme="majorBidi" w:cstheme="majorBidi" w:hint="cs"/>
                <w:position w:val="-12"/>
                <w:sz w:val="22"/>
                <w:szCs w:val="22"/>
                <w:rtl/>
                <w:lang w:bidi="ar-MA"/>
              </w:rPr>
              <w:t xml:space="preserve">  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و</w:t>
            </w:r>
            <w:r w:rsidRPr="00E50303">
              <w:rPr>
                <w:rFonts w:asciiTheme="majorBidi" w:hAnsiTheme="majorBidi" w:cstheme="majorBidi"/>
                <w:sz w:val="22"/>
                <w:szCs w:val="22"/>
              </w:rPr>
              <w:t xml:space="preserve"> 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رمزها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 </w:t>
            </w:r>
            <w:r w:rsidRPr="00E50303">
              <w:rPr>
                <w:rFonts w:asciiTheme="majorBidi" w:hAnsiTheme="majorBidi" w:cstheme="majorBidi"/>
                <w:b/>
                <w:bCs/>
                <w:position w:val="-12"/>
                <w:sz w:val="22"/>
                <w:szCs w:val="22"/>
                <w:lang w:bidi="ar-MA"/>
              </w:rPr>
              <w:object w:dxaOrig="480" w:dyaOrig="380">
                <v:shape id="_x0000_i1045" type="#_x0000_t75" style="width:24pt;height:18.75pt" o:ole="">
                  <v:imagedata r:id="rId48" o:title=""/>
                </v:shape>
                <o:OLEObject Type="Embed" ProgID="Equation.3" ShapeID="_x0000_i1045" DrawAspect="Content" ObjectID="_1481962462" r:id="rId49"/>
              </w:object>
            </w:r>
          </w:p>
          <w:p w:rsidR="00E50303" w:rsidRPr="00E50303" w:rsidRDefault="00C244E9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3- العنصر الكيميائي </w:t>
            </w:r>
            <w:proofErr w:type="gramStart"/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X</w:t>
            </w:r>
            <w:r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</w:rPr>
              <w:t>Z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يمثل</w:t>
            </w:r>
            <w:proofErr w:type="gramEnd"/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 نظير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br/>
              <w:t>2-4- الكتلة التقريبية لذرة هذا العنصر الكيميائي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</w:rPr>
              <w:t xml:space="preserve"> 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X</w:t>
            </w:r>
            <w:r w:rsidRPr="00E50303">
              <w:rPr>
                <w:rFonts w:asciiTheme="majorBidi" w:hAnsiTheme="majorBidi" w:cstheme="majorBidi"/>
                <w:sz w:val="22"/>
                <w:szCs w:val="22"/>
                <w:vertAlign w:val="subscript"/>
                <w:rtl/>
              </w:rPr>
              <w:t>Z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vertAlign w:val="subscript"/>
                <w:rtl/>
              </w:rPr>
              <w:t xml:space="preserve"> </w:t>
            </w: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.</w:t>
            </w:r>
          </w:p>
          <w:p w:rsidR="00C244E9" w:rsidRPr="00E50303" w:rsidRDefault="00E50303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proofErr w:type="gramStart"/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m(</w:t>
            </w:r>
            <w:proofErr w:type="gramEnd"/>
            <w:r w:rsidRPr="00E50303">
              <w:rPr>
                <w:rFonts w:asciiTheme="majorBidi" w:hAnsiTheme="majorBidi" w:cstheme="majorBidi"/>
                <w:b/>
                <w:bCs/>
                <w:position w:val="-12"/>
                <w:sz w:val="22"/>
                <w:szCs w:val="22"/>
                <w:lang w:bidi="ar-MA"/>
              </w:rPr>
              <w:object w:dxaOrig="480" w:dyaOrig="380">
                <v:shape id="_x0000_i1046" type="#_x0000_t75" style="width:24pt;height:18.75pt" o:ole="">
                  <v:imagedata r:id="rId48" o:title=""/>
                </v:shape>
                <o:OLEObject Type="Embed" ProgID="Equation.3" ShapeID="_x0000_i1046" DrawAspect="Content" ObjectID="_1481962463" r:id="rId50"/>
              </w:objec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)=16.m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vertAlign w:val="subscript"/>
                <w:lang w:bidi="ar-MA"/>
              </w:rPr>
              <w:t>p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=26,72.10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vertAlign w:val="superscript"/>
                <w:lang w:bidi="ar-MA"/>
              </w:rPr>
              <w:t>-27</w:t>
            </w:r>
            <w:r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Kg</w:t>
            </w:r>
          </w:p>
          <w:p w:rsidR="00C244E9" w:rsidRPr="00E50303" w:rsidRDefault="00C244E9" w:rsidP="00E50303">
            <w:pPr>
              <w:bidi/>
              <w:jc w:val="center"/>
              <w:rPr>
                <w:rFonts w:asciiTheme="majorBidi" w:hAnsiTheme="majorBidi" w:cstheme="majorBidi"/>
                <w:sz w:val="22"/>
                <w:szCs w:val="22"/>
                <w:rtl/>
              </w:rPr>
            </w:pPr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2-5- </w:t>
            </w:r>
            <w:r w:rsidRPr="00E50303">
              <w:rPr>
                <w:rFonts w:asciiTheme="majorBidi" w:hAnsiTheme="majorBidi" w:cstheme="majorBidi" w:hint="cs"/>
                <w:sz w:val="22"/>
                <w:szCs w:val="22"/>
                <w:rtl/>
                <w:lang w:bidi="ar-MA"/>
              </w:rPr>
              <w:t xml:space="preserve">عدد </w:t>
            </w:r>
            <w:proofErr w:type="spellStart"/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>الذرات</w:t>
            </w:r>
            <w:proofErr w:type="spellEnd"/>
            <w:r w:rsidRPr="00E50303">
              <w:rPr>
                <w:rFonts w:asciiTheme="majorBidi" w:hAnsiTheme="majorBidi" w:cstheme="majorBidi"/>
                <w:sz w:val="22"/>
                <w:szCs w:val="22"/>
                <w:rtl/>
              </w:rPr>
              <w:t xml:space="preserve"> الموجودة في عينة كتلتها تساوي g20=m. 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 xml:space="preserve">N=m/ </w:t>
            </w:r>
            <w:proofErr w:type="gramStart"/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m(</w:t>
            </w:r>
            <w:proofErr w:type="gramEnd"/>
            <w:r w:rsidR="00E50303" w:rsidRPr="00E50303">
              <w:rPr>
                <w:rFonts w:asciiTheme="majorBidi" w:hAnsiTheme="majorBidi" w:cstheme="majorBidi"/>
                <w:b/>
                <w:bCs/>
                <w:position w:val="-12"/>
                <w:sz w:val="22"/>
                <w:szCs w:val="22"/>
                <w:lang w:bidi="ar-MA"/>
              </w:rPr>
              <w:object w:dxaOrig="480" w:dyaOrig="380">
                <v:shape id="_x0000_i1047" type="#_x0000_t75" style="width:24pt;height:18.75pt" o:ole="">
                  <v:imagedata r:id="rId48" o:title=""/>
                </v:shape>
                <o:OLEObject Type="Embed" ProgID="Equation.3" ShapeID="_x0000_i1047" DrawAspect="Content" ObjectID="_1481962464" r:id="rId51"/>
              </w:objec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lang w:bidi="ar-MA"/>
              </w:rPr>
              <w:t>)=7,48.10</w:t>
            </w:r>
            <w:r w:rsidR="00E50303" w:rsidRPr="00E50303">
              <w:rPr>
                <w:rFonts w:asciiTheme="majorBidi" w:hAnsiTheme="majorBidi" w:cstheme="majorBidi"/>
                <w:color w:val="000000" w:themeColor="text1"/>
                <w:sz w:val="22"/>
                <w:szCs w:val="22"/>
                <w:vertAlign w:val="superscript"/>
                <w:lang w:bidi="ar-MA"/>
              </w:rPr>
              <w:t>23</w:t>
            </w:r>
          </w:p>
          <w:p w:rsidR="00C244E9" w:rsidRPr="00E50303" w:rsidRDefault="00C244E9" w:rsidP="00E50303">
            <w:pPr>
              <w:bidi/>
              <w:jc w:val="center"/>
              <w:rPr>
                <w:sz w:val="22"/>
                <w:szCs w:val="22"/>
                <w:rtl/>
              </w:rPr>
            </w:pPr>
          </w:p>
        </w:tc>
      </w:tr>
    </w:tbl>
    <w:p w:rsidR="00C244E9" w:rsidRDefault="00C244E9" w:rsidP="00C244E9">
      <w:pPr>
        <w:bidi/>
        <w:jc w:val="right"/>
        <w:rPr>
          <w:rtl/>
          <w:lang w:bidi="ar-MA"/>
        </w:rPr>
      </w:pPr>
    </w:p>
    <w:sectPr w:rsidR="00C244E9" w:rsidSect="00FA304A">
      <w:pgSz w:w="11906" w:h="16838"/>
      <w:pgMar w:top="284" w:right="1106" w:bottom="0" w:left="9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ndalus">
    <w:panose1 w:val="02010000000000000000"/>
    <w:charset w:val="00"/>
    <w:family w:val="auto"/>
    <w:pitch w:val="variable"/>
    <w:sig w:usb0="00002003" w:usb1="80000000" w:usb2="00000008" w:usb3="00000000" w:csb0="00000041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6D7A0C"/>
    <w:multiLevelType w:val="hybridMultilevel"/>
    <w:tmpl w:val="A78C288E"/>
    <w:lvl w:ilvl="0" w:tplc="FBB02772">
      <w:start w:val="4"/>
      <w:numFmt w:val="decimal"/>
      <w:lvlText w:val="%1-"/>
      <w:lvlJc w:val="left"/>
      <w:pPr>
        <w:ind w:left="722" w:hanging="72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082" w:hanging="360"/>
      </w:pPr>
    </w:lvl>
    <w:lvl w:ilvl="2" w:tplc="040C001B" w:tentative="1">
      <w:start w:val="1"/>
      <w:numFmt w:val="lowerRoman"/>
      <w:lvlText w:val="%3."/>
      <w:lvlJc w:val="right"/>
      <w:pPr>
        <w:ind w:left="1802" w:hanging="180"/>
      </w:pPr>
    </w:lvl>
    <w:lvl w:ilvl="3" w:tplc="040C000F" w:tentative="1">
      <w:start w:val="1"/>
      <w:numFmt w:val="decimal"/>
      <w:lvlText w:val="%4."/>
      <w:lvlJc w:val="left"/>
      <w:pPr>
        <w:ind w:left="2522" w:hanging="360"/>
      </w:pPr>
    </w:lvl>
    <w:lvl w:ilvl="4" w:tplc="040C0019" w:tentative="1">
      <w:start w:val="1"/>
      <w:numFmt w:val="lowerLetter"/>
      <w:lvlText w:val="%5."/>
      <w:lvlJc w:val="left"/>
      <w:pPr>
        <w:ind w:left="3242" w:hanging="360"/>
      </w:pPr>
    </w:lvl>
    <w:lvl w:ilvl="5" w:tplc="040C001B" w:tentative="1">
      <w:start w:val="1"/>
      <w:numFmt w:val="lowerRoman"/>
      <w:lvlText w:val="%6."/>
      <w:lvlJc w:val="right"/>
      <w:pPr>
        <w:ind w:left="3962" w:hanging="180"/>
      </w:pPr>
    </w:lvl>
    <w:lvl w:ilvl="6" w:tplc="040C000F" w:tentative="1">
      <w:start w:val="1"/>
      <w:numFmt w:val="decimal"/>
      <w:lvlText w:val="%7."/>
      <w:lvlJc w:val="left"/>
      <w:pPr>
        <w:ind w:left="4682" w:hanging="360"/>
      </w:pPr>
    </w:lvl>
    <w:lvl w:ilvl="7" w:tplc="040C0019" w:tentative="1">
      <w:start w:val="1"/>
      <w:numFmt w:val="lowerLetter"/>
      <w:lvlText w:val="%8."/>
      <w:lvlJc w:val="left"/>
      <w:pPr>
        <w:ind w:left="5402" w:hanging="360"/>
      </w:pPr>
    </w:lvl>
    <w:lvl w:ilvl="8" w:tplc="040C001B" w:tentative="1">
      <w:start w:val="1"/>
      <w:numFmt w:val="lowerRoman"/>
      <w:lvlText w:val="%9."/>
      <w:lvlJc w:val="right"/>
      <w:pPr>
        <w:ind w:left="6122" w:hanging="180"/>
      </w:pPr>
    </w:lvl>
  </w:abstractNum>
  <w:abstractNum w:abstractNumId="1">
    <w:nsid w:val="507566CB"/>
    <w:multiLevelType w:val="multilevel"/>
    <w:tmpl w:val="88F0D588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</w:lvl>
    <w:lvl w:ilvl="1">
      <w:start w:val="1"/>
      <w:numFmt w:val="decimal"/>
      <w:lvlText w:val="%1.%2"/>
      <w:lvlJc w:val="left"/>
      <w:pPr>
        <w:tabs>
          <w:tab w:val="num" w:pos="375"/>
        </w:tabs>
        <w:ind w:left="375" w:hanging="375"/>
      </w:p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</w:lvl>
    <w:lvl w:ilvl="5">
      <w:start w:val="1"/>
      <w:numFmt w:val="decimal"/>
      <w:lvlText w:val="%1.%2.%3.%4.%5.%6"/>
      <w:lvlJc w:val="left"/>
      <w:pPr>
        <w:tabs>
          <w:tab w:val="num" w:pos="1440"/>
        </w:tabs>
        <w:ind w:left="1440" w:hanging="1440"/>
      </w:p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</w:lvl>
    <w:lvl w:ilvl="7">
      <w:start w:val="1"/>
      <w:numFmt w:val="decimal"/>
      <w:lvlText w:val="%1.%2.%3.%4.%5.%6.%7.%8"/>
      <w:lvlJc w:val="left"/>
      <w:pPr>
        <w:tabs>
          <w:tab w:val="num" w:pos="1800"/>
        </w:tabs>
        <w:ind w:left="1800" w:hanging="1800"/>
      </w:p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</w:lvl>
  </w:abstractNum>
  <w:abstractNum w:abstractNumId="2">
    <w:nsid w:val="5297260A"/>
    <w:multiLevelType w:val="hybridMultilevel"/>
    <w:tmpl w:val="881C219A"/>
    <w:lvl w:ilvl="0" w:tplc="7CD2FDAE">
      <w:start w:val="1"/>
      <w:numFmt w:val="decimal"/>
      <w:lvlText w:val="%1-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E3B1B29"/>
    <w:multiLevelType w:val="hybridMultilevel"/>
    <w:tmpl w:val="A91400EC"/>
    <w:lvl w:ilvl="0" w:tplc="FA96EF6C">
      <w:start w:val="1"/>
      <w:numFmt w:val="decimal"/>
      <w:lvlText w:val="%1."/>
      <w:lvlJc w:val="left"/>
      <w:pPr>
        <w:ind w:left="417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137" w:hanging="360"/>
      </w:pPr>
    </w:lvl>
    <w:lvl w:ilvl="2" w:tplc="040C001B" w:tentative="1">
      <w:start w:val="1"/>
      <w:numFmt w:val="lowerRoman"/>
      <w:lvlText w:val="%3."/>
      <w:lvlJc w:val="right"/>
      <w:pPr>
        <w:ind w:left="1857" w:hanging="180"/>
      </w:pPr>
    </w:lvl>
    <w:lvl w:ilvl="3" w:tplc="040C000F" w:tentative="1">
      <w:start w:val="1"/>
      <w:numFmt w:val="decimal"/>
      <w:lvlText w:val="%4."/>
      <w:lvlJc w:val="left"/>
      <w:pPr>
        <w:ind w:left="2577" w:hanging="360"/>
      </w:pPr>
    </w:lvl>
    <w:lvl w:ilvl="4" w:tplc="040C0019" w:tentative="1">
      <w:start w:val="1"/>
      <w:numFmt w:val="lowerLetter"/>
      <w:lvlText w:val="%5."/>
      <w:lvlJc w:val="left"/>
      <w:pPr>
        <w:ind w:left="3297" w:hanging="360"/>
      </w:pPr>
    </w:lvl>
    <w:lvl w:ilvl="5" w:tplc="040C001B" w:tentative="1">
      <w:start w:val="1"/>
      <w:numFmt w:val="lowerRoman"/>
      <w:lvlText w:val="%6."/>
      <w:lvlJc w:val="right"/>
      <w:pPr>
        <w:ind w:left="4017" w:hanging="180"/>
      </w:pPr>
    </w:lvl>
    <w:lvl w:ilvl="6" w:tplc="040C000F" w:tentative="1">
      <w:start w:val="1"/>
      <w:numFmt w:val="decimal"/>
      <w:lvlText w:val="%7."/>
      <w:lvlJc w:val="left"/>
      <w:pPr>
        <w:ind w:left="4737" w:hanging="360"/>
      </w:pPr>
    </w:lvl>
    <w:lvl w:ilvl="7" w:tplc="040C0019" w:tentative="1">
      <w:start w:val="1"/>
      <w:numFmt w:val="lowerLetter"/>
      <w:lvlText w:val="%8."/>
      <w:lvlJc w:val="left"/>
      <w:pPr>
        <w:ind w:left="5457" w:hanging="360"/>
      </w:pPr>
    </w:lvl>
    <w:lvl w:ilvl="8" w:tplc="040C001B" w:tentative="1">
      <w:start w:val="1"/>
      <w:numFmt w:val="lowerRoman"/>
      <w:lvlText w:val="%9."/>
      <w:lvlJc w:val="right"/>
      <w:pPr>
        <w:ind w:left="6177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08"/>
  <w:hyphenationZone w:val="425"/>
  <w:characterSpacingControl w:val="doNotCompress"/>
  <w:savePreviewPicture/>
  <w:compat/>
  <w:rsids>
    <w:rsidRoot w:val="000918E2"/>
    <w:rsid w:val="0000221D"/>
    <w:rsid w:val="00007A3E"/>
    <w:rsid w:val="000677C9"/>
    <w:rsid w:val="000918E2"/>
    <w:rsid w:val="000B0C6C"/>
    <w:rsid w:val="000C412B"/>
    <w:rsid w:val="000E21D3"/>
    <w:rsid w:val="000E7AE1"/>
    <w:rsid w:val="00126100"/>
    <w:rsid w:val="001447F2"/>
    <w:rsid w:val="001A343A"/>
    <w:rsid w:val="001F311A"/>
    <w:rsid w:val="001F689A"/>
    <w:rsid w:val="002418C3"/>
    <w:rsid w:val="002A52E9"/>
    <w:rsid w:val="002B034A"/>
    <w:rsid w:val="002D6C74"/>
    <w:rsid w:val="00342FA6"/>
    <w:rsid w:val="00371DEF"/>
    <w:rsid w:val="003B31D8"/>
    <w:rsid w:val="003D69A4"/>
    <w:rsid w:val="003E4E9B"/>
    <w:rsid w:val="003F5B37"/>
    <w:rsid w:val="00406179"/>
    <w:rsid w:val="004112E2"/>
    <w:rsid w:val="00415590"/>
    <w:rsid w:val="00432737"/>
    <w:rsid w:val="00435195"/>
    <w:rsid w:val="004442FE"/>
    <w:rsid w:val="00454CC9"/>
    <w:rsid w:val="004A5179"/>
    <w:rsid w:val="004C128E"/>
    <w:rsid w:val="004E5A9D"/>
    <w:rsid w:val="005012E1"/>
    <w:rsid w:val="005064D8"/>
    <w:rsid w:val="00527BFC"/>
    <w:rsid w:val="00535B6C"/>
    <w:rsid w:val="00556649"/>
    <w:rsid w:val="006600DE"/>
    <w:rsid w:val="006B02F9"/>
    <w:rsid w:val="006E0DEA"/>
    <w:rsid w:val="00743AAD"/>
    <w:rsid w:val="00770E32"/>
    <w:rsid w:val="00787271"/>
    <w:rsid w:val="00790179"/>
    <w:rsid w:val="007A63BE"/>
    <w:rsid w:val="007C0B40"/>
    <w:rsid w:val="007C24DD"/>
    <w:rsid w:val="007D10AB"/>
    <w:rsid w:val="008279CB"/>
    <w:rsid w:val="008616B2"/>
    <w:rsid w:val="008A7B40"/>
    <w:rsid w:val="008E5FD0"/>
    <w:rsid w:val="00910F4C"/>
    <w:rsid w:val="009322D2"/>
    <w:rsid w:val="009505A3"/>
    <w:rsid w:val="00977400"/>
    <w:rsid w:val="0098013D"/>
    <w:rsid w:val="00985F3D"/>
    <w:rsid w:val="009B615C"/>
    <w:rsid w:val="00A10D8C"/>
    <w:rsid w:val="00A25838"/>
    <w:rsid w:val="00A27391"/>
    <w:rsid w:val="00A521C2"/>
    <w:rsid w:val="00A724E9"/>
    <w:rsid w:val="00B278C3"/>
    <w:rsid w:val="00B520A1"/>
    <w:rsid w:val="00B56656"/>
    <w:rsid w:val="00BB61AB"/>
    <w:rsid w:val="00BB6A7D"/>
    <w:rsid w:val="00BD7C7A"/>
    <w:rsid w:val="00C244E9"/>
    <w:rsid w:val="00C50325"/>
    <w:rsid w:val="00C739C5"/>
    <w:rsid w:val="00C91422"/>
    <w:rsid w:val="00C93261"/>
    <w:rsid w:val="00CA3139"/>
    <w:rsid w:val="00CF69D3"/>
    <w:rsid w:val="00D050E6"/>
    <w:rsid w:val="00D06B05"/>
    <w:rsid w:val="00D51D46"/>
    <w:rsid w:val="00D62FE9"/>
    <w:rsid w:val="00D72306"/>
    <w:rsid w:val="00D95D9B"/>
    <w:rsid w:val="00DB6DD2"/>
    <w:rsid w:val="00DE29C0"/>
    <w:rsid w:val="00E06BB8"/>
    <w:rsid w:val="00E35B22"/>
    <w:rsid w:val="00E4269F"/>
    <w:rsid w:val="00E50303"/>
    <w:rsid w:val="00E74842"/>
    <w:rsid w:val="00EA1B07"/>
    <w:rsid w:val="00EE52BF"/>
    <w:rsid w:val="00EE5A7E"/>
    <w:rsid w:val="00F42549"/>
    <w:rsid w:val="00F466AA"/>
    <w:rsid w:val="00F768E4"/>
    <w:rsid w:val="00F82182"/>
    <w:rsid w:val="00FA25A4"/>
    <w:rsid w:val="00FA304A"/>
    <w:rsid w:val="00FB36F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42">
      <o:colormenu v:ext="edit" fill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918E2"/>
    <w:rPr>
      <w:sz w:val="24"/>
      <w:szCs w:val="24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7A63BE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ccentuation">
    <w:name w:val="Emphasis"/>
    <w:basedOn w:val="Policepardfaut"/>
    <w:qFormat/>
    <w:rsid w:val="00BB6A7D"/>
    <w:rPr>
      <w:i/>
      <w:iCs/>
    </w:rPr>
  </w:style>
  <w:style w:type="character" w:styleId="lev">
    <w:name w:val="Strong"/>
    <w:basedOn w:val="Policepardfaut"/>
    <w:qFormat/>
    <w:rsid w:val="00BB6A7D"/>
    <w:rPr>
      <w:b/>
      <w:bCs/>
    </w:rPr>
  </w:style>
  <w:style w:type="paragraph" w:styleId="Sous-titre">
    <w:name w:val="Subtitle"/>
    <w:basedOn w:val="Normal"/>
    <w:next w:val="Normal"/>
    <w:link w:val="Sous-titreCar"/>
    <w:qFormat/>
    <w:rsid w:val="00BB6A7D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</w:rPr>
  </w:style>
  <w:style w:type="character" w:customStyle="1" w:styleId="Sous-titreCar">
    <w:name w:val="Sous-titre Car"/>
    <w:basedOn w:val="Policepardfaut"/>
    <w:link w:val="Sous-titre"/>
    <w:rsid w:val="00BB6A7D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paragraph" w:styleId="Textedebulles">
    <w:name w:val="Balloon Text"/>
    <w:basedOn w:val="Normal"/>
    <w:link w:val="TextedebullesCar"/>
    <w:rsid w:val="00BB6A7D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rsid w:val="00BB6A7D"/>
    <w:rPr>
      <w:rFonts w:ascii="Tahoma" w:hAnsi="Tahoma" w:cs="Tahoma"/>
      <w:sz w:val="16"/>
      <w:szCs w:val="16"/>
    </w:rPr>
  </w:style>
  <w:style w:type="paragraph" w:styleId="Sansinterligne">
    <w:name w:val="No Spacing"/>
    <w:uiPriority w:val="1"/>
    <w:qFormat/>
    <w:rsid w:val="00C739C5"/>
    <w:rPr>
      <w:rFonts w:ascii="Calibri" w:eastAsia="Calibri" w:hAnsi="Calibri" w:cs="Arial"/>
      <w:sz w:val="22"/>
      <w:szCs w:val="22"/>
      <w:lang w:eastAsia="en-US"/>
    </w:rPr>
  </w:style>
  <w:style w:type="paragraph" w:styleId="Paragraphedeliste">
    <w:name w:val="List Paragraph"/>
    <w:basedOn w:val="Normal"/>
    <w:uiPriority w:val="34"/>
    <w:qFormat/>
    <w:rsid w:val="00415590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46548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1677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7" Type="http://schemas.openxmlformats.org/officeDocument/2006/relationships/image" Target="media/image2.png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1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8.bin"/><Relationship Id="rId46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2.png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6.png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image" Target="media/image15.png"/><Relationship Id="rId43" Type="http://schemas.openxmlformats.org/officeDocument/2006/relationships/oleObject" Target="embeddings/oleObject22.bin"/><Relationship Id="rId48" Type="http://schemas.openxmlformats.org/officeDocument/2006/relationships/image" Target="media/image2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3</Pages>
  <Words>824</Words>
  <Characters>4536</Characters>
  <Application>Microsoft Office Word</Application>
  <DocSecurity>0</DocSecurity>
  <Lines>37</Lines>
  <Paragraphs>10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Unicornis</Company>
  <LinksUpToDate>false</LinksUpToDate>
  <CharactersWithSpaces>53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nicornis</dc:creator>
  <cp:lastModifiedBy>hammou</cp:lastModifiedBy>
  <cp:revision>36</cp:revision>
  <cp:lastPrinted>2015-01-05T11:03:00Z</cp:lastPrinted>
  <dcterms:created xsi:type="dcterms:W3CDTF">2014-12-29T09:27:00Z</dcterms:created>
  <dcterms:modified xsi:type="dcterms:W3CDTF">2015-01-05T11:25:00Z</dcterms:modified>
</cp:coreProperties>
</file>